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9EDF96" w14:textId="77777777" w:rsidR="00537D2B" w:rsidRDefault="00537D2B" w:rsidP="00537D2B"/>
    <w:p w14:paraId="62F458C1" w14:textId="77777777" w:rsidR="00537D2B" w:rsidRDefault="00537D2B" w:rsidP="00537D2B">
      <w:pPr>
        <w:spacing w:line="480" w:lineRule="exact"/>
        <w:jc w:val="center"/>
        <w:rPr>
          <w:rFonts w:ascii="黑体" w:eastAsia="黑体"/>
          <w:b/>
          <w:sz w:val="24"/>
        </w:rPr>
      </w:pPr>
      <w:r>
        <w:rPr>
          <w:rFonts w:ascii="黑体" w:eastAsia="黑体" w:hint="eastAsia"/>
          <w:b/>
          <w:sz w:val="32"/>
        </w:rPr>
        <w:t>《密码学》课程设计实验报告</w:t>
      </w:r>
    </w:p>
    <w:p w14:paraId="52FDC718" w14:textId="77777777" w:rsidR="00537D2B" w:rsidRDefault="00537D2B" w:rsidP="00537D2B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实验序号：05　　　　　　　　　　实验项目名称：</w:t>
      </w:r>
      <w:r>
        <w:rPr>
          <w:rFonts w:hint="eastAsia"/>
          <w:bCs/>
        </w:rPr>
        <w:t>公钥密码</w:t>
      </w:r>
      <w:r>
        <w:rPr>
          <w:bCs/>
        </w:rPr>
        <w:t>RSA</w:t>
      </w:r>
    </w:p>
    <w:tbl>
      <w:tblPr>
        <w:tblW w:w="91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3"/>
        <w:gridCol w:w="1933"/>
        <w:gridCol w:w="1231"/>
        <w:gridCol w:w="1060"/>
        <w:gridCol w:w="41"/>
        <w:gridCol w:w="1451"/>
        <w:gridCol w:w="2193"/>
      </w:tblGrid>
      <w:tr w:rsidR="00537D2B" w14:paraId="50784E69" w14:textId="77777777" w:rsidTr="00537D2B">
        <w:trPr>
          <w:trHeight w:val="323"/>
          <w:jc w:val="center"/>
        </w:trPr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BBB88" w14:textId="77777777" w:rsidR="00537D2B" w:rsidRDefault="00537D2B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学　　号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E64C1C" w14:textId="1E0E5770" w:rsidR="00537D2B" w:rsidRDefault="00537D2B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02CA2E" w14:textId="77777777" w:rsidR="00537D2B" w:rsidRDefault="00537D2B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姓　　名</w:t>
            </w:r>
          </w:p>
        </w:tc>
        <w:tc>
          <w:tcPr>
            <w:tcW w:w="1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311CA" w14:textId="43762666" w:rsidR="00537D2B" w:rsidRDefault="00537D2B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E4C60" w14:textId="77777777" w:rsidR="00537D2B" w:rsidRDefault="00537D2B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专业、班</w:t>
            </w: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4B81F" w14:textId="77777777" w:rsidR="00537D2B" w:rsidRDefault="00537D2B">
            <w:pPr>
              <w:jc w:val="center"/>
            </w:pPr>
            <w:r>
              <w:t>18</w:t>
            </w:r>
            <w:r>
              <w:rPr>
                <w:rFonts w:hint="eastAsia"/>
              </w:rPr>
              <w:t>信安</w:t>
            </w:r>
          </w:p>
        </w:tc>
      </w:tr>
      <w:tr w:rsidR="00537D2B" w14:paraId="38DC675A" w14:textId="77777777" w:rsidTr="00537D2B">
        <w:trPr>
          <w:trHeight w:val="322"/>
          <w:jc w:val="center"/>
        </w:trPr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4E11F" w14:textId="77777777" w:rsidR="00537D2B" w:rsidRDefault="00537D2B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实验地点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D26F8" w14:textId="77777777" w:rsidR="00537D2B" w:rsidRDefault="00537D2B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新珈楼</w:t>
            </w:r>
            <w:r>
              <w:rPr>
                <w:sz w:val="24"/>
              </w:rPr>
              <w:t>B310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CE796" w14:textId="77777777" w:rsidR="00537D2B" w:rsidRDefault="00537D2B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指导教师</w:t>
            </w:r>
          </w:p>
        </w:tc>
        <w:tc>
          <w:tcPr>
            <w:tcW w:w="1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D4A20" w14:textId="77777777" w:rsidR="00537D2B" w:rsidRDefault="00537D2B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王后珍</w:t>
            </w:r>
          </w:p>
        </w:tc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15F01" w14:textId="77777777" w:rsidR="00537D2B" w:rsidRDefault="00537D2B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时间</w:t>
            </w: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677BE" w14:textId="77777777" w:rsidR="00537D2B" w:rsidRDefault="00537D2B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sz w:val="24"/>
              </w:rPr>
              <w:t>2020.12.21</w:t>
            </w:r>
          </w:p>
        </w:tc>
      </w:tr>
      <w:tr w:rsidR="00537D2B" w14:paraId="420C3996" w14:textId="77777777" w:rsidTr="00537D2B">
        <w:trPr>
          <w:trHeight w:val="7362"/>
          <w:jc w:val="center"/>
        </w:trPr>
        <w:tc>
          <w:tcPr>
            <w:tcW w:w="912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5AB6E" w14:textId="77777777" w:rsidR="00537D2B" w:rsidRDefault="00537D2B">
            <w:pPr>
              <w:numPr>
                <w:ilvl w:val="0"/>
                <w:numId w:val="2"/>
              </w:num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目的及要求</w:t>
            </w:r>
          </w:p>
          <w:p w14:paraId="0F3E880F" w14:textId="77777777" w:rsidR="00537D2B" w:rsidRDefault="00537D2B">
            <w:pPr>
              <w:spacing w:line="480" w:lineRule="exact"/>
              <w:ind w:left="480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目的：</w:t>
            </w:r>
          </w:p>
          <w:p w14:paraId="6CF66CE8" w14:textId="77777777" w:rsidR="00537D2B" w:rsidRDefault="00537D2B">
            <w:pPr>
              <w:numPr>
                <w:ilvl w:val="0"/>
                <w:numId w:val="4"/>
              </w:numPr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掌握公钥密码的概念和基本工作方式；</w:t>
            </w:r>
          </w:p>
          <w:p w14:paraId="44BCE8BB" w14:textId="77777777" w:rsidR="00537D2B" w:rsidRDefault="00537D2B">
            <w:pPr>
              <w:numPr>
                <w:ilvl w:val="0"/>
                <w:numId w:val="4"/>
              </w:numPr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掌握RSA密码、ElGamal密码和椭圆曲线密码的原理与算法；</w:t>
            </w:r>
          </w:p>
          <w:p w14:paraId="1E392FDE" w14:textId="77777777" w:rsidR="00537D2B" w:rsidRDefault="00537D2B">
            <w:pPr>
              <w:numPr>
                <w:ilvl w:val="0"/>
                <w:numId w:val="4"/>
              </w:numPr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了解RSA密码、ElGamal密码和椭圆曲线密码的安全性；</w:t>
            </w:r>
          </w:p>
          <w:p w14:paraId="12EE1AA3" w14:textId="77777777" w:rsidR="00537D2B" w:rsidRDefault="00537D2B">
            <w:pPr>
              <w:numPr>
                <w:ilvl w:val="0"/>
                <w:numId w:val="4"/>
              </w:numPr>
              <w:spacing w:line="460" w:lineRule="exact"/>
              <w:ind w:hanging="240"/>
              <w:rPr>
                <w:rFonts w:ascii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了解RSA密码、ElGamal密码和椭圆曲线密码的应用。</w:t>
            </w:r>
          </w:p>
          <w:p w14:paraId="5380A187" w14:textId="77777777" w:rsidR="00537D2B" w:rsidRDefault="00537D2B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实验要求：</w:t>
            </w:r>
          </w:p>
          <w:p w14:paraId="08C1885F" w14:textId="77777777" w:rsidR="00537D2B" w:rsidRDefault="00537D2B">
            <w:pPr>
              <w:numPr>
                <w:ilvl w:val="0"/>
                <w:numId w:val="6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</w:t>
            </w:r>
            <w:r>
              <w:rPr>
                <w:rFonts w:ascii="宋体" w:hAnsi="宋体" w:cs="宋体" w:hint="eastAsia"/>
                <w:kern w:val="0"/>
              </w:rPr>
              <w:t>RSA</w:t>
            </w:r>
            <w:r>
              <w:rPr>
                <w:rFonts w:ascii="宋体" w:hAnsi="宋体" w:cs="宋体" w:hint="eastAsia"/>
                <w:kern w:val="0"/>
                <w:szCs w:val="21"/>
              </w:rPr>
              <w:t>密码的实现方案；</w:t>
            </w:r>
          </w:p>
          <w:p w14:paraId="03994D34" w14:textId="77777777" w:rsidR="00537D2B" w:rsidRDefault="00537D2B">
            <w:pPr>
              <w:numPr>
                <w:ilvl w:val="0"/>
                <w:numId w:val="6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</w:t>
            </w:r>
            <w:r>
              <w:rPr>
                <w:rFonts w:ascii="宋体" w:hAnsi="宋体" w:cs="宋体" w:hint="eastAsia"/>
                <w:kern w:val="0"/>
              </w:rPr>
              <w:t>ElGamal</w:t>
            </w:r>
            <w:r>
              <w:rPr>
                <w:rFonts w:ascii="宋体" w:hAnsi="宋体" w:cs="宋体" w:hint="eastAsia"/>
                <w:kern w:val="0"/>
                <w:szCs w:val="21"/>
              </w:rPr>
              <w:t>密码的实现方案；</w:t>
            </w:r>
          </w:p>
          <w:p w14:paraId="2B336935" w14:textId="77777777" w:rsidR="00537D2B" w:rsidRDefault="00537D2B">
            <w:pPr>
              <w:numPr>
                <w:ilvl w:val="0"/>
                <w:numId w:val="6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</w:t>
            </w:r>
            <w:r>
              <w:rPr>
                <w:rFonts w:ascii="宋体" w:hAnsi="宋体" w:cs="宋体" w:hint="eastAsia"/>
                <w:kern w:val="0"/>
              </w:rPr>
              <w:t>椭圆曲线</w:t>
            </w:r>
            <w:r>
              <w:rPr>
                <w:rFonts w:ascii="宋体" w:hAnsi="宋体" w:cs="宋体" w:hint="eastAsia"/>
                <w:kern w:val="0"/>
                <w:szCs w:val="21"/>
              </w:rPr>
              <w:t>密码的实现方案；</w:t>
            </w:r>
          </w:p>
          <w:p w14:paraId="6E57DB43" w14:textId="77777777" w:rsidR="00537D2B" w:rsidRDefault="00537D2B">
            <w:pPr>
              <w:numPr>
                <w:ilvl w:val="0"/>
                <w:numId w:val="6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</w:rPr>
              <w:t>了解公钥</w:t>
            </w:r>
            <w:r>
              <w:rPr>
                <w:rFonts w:ascii="宋体" w:hAnsi="宋体" w:cs="宋体" w:hint="eastAsia"/>
                <w:kern w:val="0"/>
                <w:szCs w:val="21"/>
              </w:rPr>
              <w:t>算法实现中的相关优化算法。</w:t>
            </w:r>
          </w:p>
          <w:p w14:paraId="3B837E58" w14:textId="77777777" w:rsidR="00537D2B" w:rsidRDefault="00537D2B">
            <w:pPr>
              <w:spacing w:line="480" w:lineRule="exact"/>
              <w:ind w:left="-42" w:right="-51"/>
              <w:rPr>
                <w:sz w:val="24"/>
              </w:rPr>
            </w:pPr>
          </w:p>
          <w:p w14:paraId="3E92CA1D" w14:textId="77777777" w:rsidR="00537D2B" w:rsidRDefault="00537D2B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、实验设备（环境）及要求</w:t>
            </w:r>
          </w:p>
          <w:p w14:paraId="206093B4" w14:textId="77777777" w:rsidR="00537D2B" w:rsidRDefault="00537D2B">
            <w:pPr>
              <w:spacing w:line="480" w:lineRule="exact"/>
              <w:ind w:left="-42" w:right="-51"/>
              <w:rPr>
                <w:sz w:val="24"/>
              </w:rPr>
            </w:pPr>
            <w:r>
              <w:rPr>
                <w:sz w:val="24"/>
              </w:rPr>
              <w:t>Windows</w:t>
            </w:r>
            <w:r>
              <w:rPr>
                <w:rFonts w:hint="eastAsia"/>
                <w:sz w:val="24"/>
              </w:rPr>
              <w:t>操作系统，高级语言开发环境</w:t>
            </w:r>
          </w:p>
          <w:p w14:paraId="340F19B6" w14:textId="77777777" w:rsidR="00537D2B" w:rsidRDefault="00537D2B">
            <w:pPr>
              <w:spacing w:line="480" w:lineRule="exact"/>
              <w:ind w:left="-42" w:right="-51"/>
              <w:rPr>
                <w:sz w:val="24"/>
              </w:rPr>
            </w:pPr>
          </w:p>
          <w:p w14:paraId="425A333C" w14:textId="77777777" w:rsidR="00537D2B" w:rsidRDefault="00537D2B">
            <w:pPr>
              <w:spacing w:line="440" w:lineRule="exact"/>
              <w:rPr>
                <w:rFonts w:ascii="黑体" w:eastAsia="黑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三、实验内容与步骤</w:t>
            </w:r>
          </w:p>
          <w:p w14:paraId="196C4FA7" w14:textId="77777777" w:rsidR="00537D2B" w:rsidRDefault="00537D2B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 RSA密码</w:t>
            </w:r>
          </w:p>
          <w:p w14:paraId="6B387EC0" w14:textId="77777777" w:rsidR="00537D2B" w:rsidRDefault="00537D2B">
            <w:r>
              <w:rPr>
                <w:rFonts w:hint="eastAsia"/>
              </w:rPr>
              <w:t>（</w:t>
            </w:r>
            <w:r>
              <w:t>1</w:t>
            </w:r>
            <w:r>
              <w:rPr>
                <w:rFonts w:hint="eastAsia"/>
              </w:rPr>
              <w:t>）</w:t>
            </w:r>
            <w:r>
              <w:t>RSA</w:t>
            </w:r>
            <w:r>
              <w:rPr>
                <w:rFonts w:hint="eastAsia"/>
              </w:rPr>
              <w:t>加解密算法</w:t>
            </w:r>
          </w:p>
          <w:p w14:paraId="716377B8" w14:textId="77777777" w:rsidR="00537D2B" w:rsidRDefault="00537D2B">
            <w:pPr>
              <w:ind w:firstLine="420"/>
            </w:pPr>
            <w:r>
              <w:rPr>
                <w:rFonts w:ascii="宋体" w:hAnsi="宋体" w:cs="宋体" w:hint="eastAsia"/>
              </w:rPr>
              <w:t>①</w:t>
            </w:r>
            <w:r>
              <w:rPr>
                <w:rFonts w:hint="eastAsia"/>
              </w:rPr>
              <w:t>随机地选择两个大素数</w:t>
            </w:r>
            <w:r>
              <w:t>p</w:t>
            </w:r>
            <w:r>
              <w:rPr>
                <w:rFonts w:hint="eastAsia"/>
              </w:rPr>
              <w:t>和</w:t>
            </w:r>
            <w:r>
              <w:t>q</w:t>
            </w:r>
            <w:r>
              <w:rPr>
                <w:rFonts w:hint="eastAsia"/>
              </w:rPr>
              <w:t>，而且保密；</w:t>
            </w:r>
          </w:p>
          <w:p w14:paraId="0FF4C44F" w14:textId="77777777" w:rsidR="00537D2B" w:rsidRDefault="00537D2B">
            <w:r>
              <w:t xml:space="preserve">    </w:t>
            </w:r>
            <w:r>
              <w:rPr>
                <w:rFonts w:ascii="宋体" w:hAnsi="宋体" w:cs="宋体" w:hint="eastAsia"/>
              </w:rPr>
              <w:t>②</w:t>
            </w:r>
            <w:r>
              <w:rPr>
                <w:rFonts w:hint="eastAsia"/>
              </w:rPr>
              <w:t>计算</w:t>
            </w:r>
            <w:r>
              <w:t>n=pq</w:t>
            </w:r>
            <w:r>
              <w:rPr>
                <w:rFonts w:hint="eastAsia"/>
              </w:rPr>
              <w:t>，将</w:t>
            </w:r>
            <w:r>
              <w:t>n</w:t>
            </w:r>
            <w:r>
              <w:rPr>
                <w:rFonts w:hint="eastAsia"/>
              </w:rPr>
              <w:t>公开；</w:t>
            </w:r>
          </w:p>
          <w:p w14:paraId="3C1BC4EB" w14:textId="77777777" w:rsidR="00537D2B" w:rsidRDefault="00537D2B">
            <w:pPr>
              <w:ind w:left="420"/>
            </w:pPr>
            <w:r>
              <w:rPr>
                <w:rFonts w:ascii="宋体" w:hAnsi="宋体" w:cs="宋体" w:hint="eastAsia"/>
              </w:rPr>
              <w:t>③</w:t>
            </w:r>
            <w:r>
              <w:rPr>
                <w:rFonts w:hint="eastAsia"/>
              </w:rPr>
              <w:t>计算</w:t>
            </w:r>
            <w:r>
              <w:t>φ(n)=(p-1)(q-1)</w:t>
            </w:r>
            <w:r>
              <w:rPr>
                <w:rFonts w:hint="eastAsia"/>
              </w:rPr>
              <w:t>，对</w:t>
            </w:r>
            <w:r>
              <w:t>φ(n)</w:t>
            </w:r>
            <w:r>
              <w:rPr>
                <w:rFonts w:hint="eastAsia"/>
              </w:rPr>
              <w:t>保密；</w:t>
            </w:r>
          </w:p>
          <w:p w14:paraId="105E4A62" w14:textId="77777777" w:rsidR="00537D2B" w:rsidRDefault="00537D2B">
            <w:pPr>
              <w:ind w:left="420"/>
            </w:pPr>
            <w:r>
              <w:rPr>
                <w:rFonts w:ascii="宋体" w:hAnsi="宋体" w:cs="宋体" w:hint="eastAsia"/>
              </w:rPr>
              <w:t>④</w:t>
            </w:r>
            <w:r>
              <w:rPr>
                <w:rFonts w:hint="eastAsia"/>
              </w:rPr>
              <w:t>随机地选取一个正整数</w:t>
            </w:r>
            <w:r>
              <w:t>e</w:t>
            </w:r>
            <w:r>
              <w:rPr>
                <w:rFonts w:hint="eastAsia"/>
              </w:rPr>
              <w:t>，</w:t>
            </w:r>
            <w:r>
              <w:t>1&lt;e&lt;φ(n)</w:t>
            </w:r>
            <w:r>
              <w:rPr>
                <w:rFonts w:hint="eastAsia"/>
              </w:rPr>
              <w:t>且（</w:t>
            </w:r>
            <w:r>
              <w:t>e</w:t>
            </w:r>
            <w:r>
              <w:rPr>
                <w:rFonts w:hint="eastAsia"/>
              </w:rPr>
              <w:t>，</w:t>
            </w:r>
            <w:r>
              <w:t>φ(n)</w:t>
            </w:r>
            <w:r>
              <w:rPr>
                <w:rFonts w:hint="eastAsia"/>
              </w:rPr>
              <w:t>）</w:t>
            </w:r>
            <w:r>
              <w:t>=1</w:t>
            </w:r>
            <w:r>
              <w:rPr>
                <w:rFonts w:hint="eastAsia"/>
              </w:rPr>
              <w:t>，将</w:t>
            </w:r>
            <w:r>
              <w:t>e</w:t>
            </w:r>
            <w:r>
              <w:rPr>
                <w:rFonts w:hint="eastAsia"/>
              </w:rPr>
              <w:t>公开；</w:t>
            </w:r>
          </w:p>
          <w:p w14:paraId="0C58515E" w14:textId="77777777" w:rsidR="00537D2B" w:rsidRDefault="00537D2B">
            <w:pPr>
              <w:ind w:left="420"/>
            </w:pPr>
            <w:r>
              <w:rPr>
                <w:rFonts w:ascii="宋体" w:hAnsi="宋体" w:cs="宋体" w:hint="eastAsia"/>
              </w:rPr>
              <w:t>⑤</w:t>
            </w:r>
            <w:r>
              <w:rPr>
                <w:rFonts w:hint="eastAsia"/>
              </w:rPr>
              <w:t>根据</w:t>
            </w:r>
            <w:r>
              <w:t>ed</w:t>
            </w:r>
            <w:r>
              <w:rPr>
                <w:rFonts w:hint="eastAsia"/>
              </w:rPr>
              <w:t>＝</w:t>
            </w:r>
            <w:r>
              <w:t>1  mod  φ(n)</w:t>
            </w:r>
            <w:r>
              <w:rPr>
                <w:rFonts w:hint="eastAsia"/>
              </w:rPr>
              <w:t>，求出</w:t>
            </w:r>
            <w:r>
              <w:t>d</w:t>
            </w:r>
            <w:r>
              <w:rPr>
                <w:rFonts w:hint="eastAsia"/>
              </w:rPr>
              <w:t>，并对</w:t>
            </w:r>
            <w:r>
              <w:t>d</w:t>
            </w:r>
            <w:r>
              <w:rPr>
                <w:rFonts w:hint="eastAsia"/>
              </w:rPr>
              <w:t>保密；</w:t>
            </w:r>
          </w:p>
          <w:p w14:paraId="33364CBB" w14:textId="77777777" w:rsidR="00537D2B" w:rsidRDefault="00537D2B">
            <w:pPr>
              <w:ind w:left="420"/>
            </w:pPr>
            <w:r>
              <w:rPr>
                <w:rFonts w:ascii="宋体" w:hAnsi="宋体" w:cs="宋体" w:hint="eastAsia"/>
              </w:rPr>
              <w:t>⑥</w:t>
            </w:r>
            <w:r>
              <w:rPr>
                <w:rFonts w:hint="eastAsia"/>
              </w:rPr>
              <w:t>加密运算：</w:t>
            </w:r>
          </w:p>
          <w:p w14:paraId="452A63A5" w14:textId="77777777" w:rsidR="00537D2B" w:rsidRDefault="00537D2B">
            <w:r>
              <w:t xml:space="preserve">           C</w:t>
            </w:r>
            <w:r>
              <w:rPr>
                <w:rFonts w:hint="eastAsia"/>
              </w:rPr>
              <w:t>＝</w:t>
            </w:r>
            <w:r>
              <w:t>M</w:t>
            </w:r>
            <w:r>
              <w:rPr>
                <w:vertAlign w:val="superscript"/>
              </w:rPr>
              <w:t>e</w:t>
            </w:r>
            <w:r>
              <w:t xml:space="preserve">  mod  n                                   </w:t>
            </w:r>
            <w:r>
              <w:rPr>
                <w:rFonts w:hint="eastAsia"/>
              </w:rPr>
              <w:t>（</w:t>
            </w:r>
            <w:r>
              <w:t>7-4</w:t>
            </w:r>
            <w:r>
              <w:rPr>
                <w:rFonts w:hint="eastAsia"/>
              </w:rPr>
              <w:t>）</w:t>
            </w:r>
          </w:p>
          <w:p w14:paraId="063D9640" w14:textId="77777777" w:rsidR="00537D2B" w:rsidRDefault="00537D2B">
            <w:pPr>
              <w:ind w:left="420"/>
            </w:pPr>
            <w:r>
              <w:rPr>
                <w:rFonts w:ascii="宋体" w:hAnsi="宋体" w:cs="宋体" w:hint="eastAsia"/>
              </w:rPr>
              <w:t>⑦</w:t>
            </w:r>
            <w:r>
              <w:rPr>
                <w:rFonts w:hint="eastAsia"/>
              </w:rPr>
              <w:t>解密运算：</w:t>
            </w:r>
          </w:p>
          <w:p w14:paraId="03B9B88C" w14:textId="77777777" w:rsidR="00537D2B" w:rsidRDefault="00537D2B">
            <w:r>
              <w:t xml:space="preserve">           M</w:t>
            </w:r>
            <w:r>
              <w:rPr>
                <w:rFonts w:hint="eastAsia"/>
              </w:rPr>
              <w:t>＝</w:t>
            </w:r>
            <w:r>
              <w:t>C</w:t>
            </w:r>
            <w:r>
              <w:rPr>
                <w:vertAlign w:val="superscript"/>
              </w:rPr>
              <w:t>d</w:t>
            </w:r>
            <w:r>
              <w:t xml:space="preserve">  mod  n                                   </w:t>
            </w:r>
            <w:r>
              <w:rPr>
                <w:rFonts w:hint="eastAsia"/>
              </w:rPr>
              <w:t>（</w:t>
            </w:r>
            <w:r>
              <w:t>7-5</w:t>
            </w:r>
            <w:r>
              <w:rPr>
                <w:rFonts w:hint="eastAsia"/>
              </w:rPr>
              <w:t>）</w:t>
            </w:r>
          </w:p>
          <w:p w14:paraId="06E9752E" w14:textId="77777777" w:rsidR="00537D2B" w:rsidRDefault="00537D2B"/>
          <w:p w14:paraId="45412088" w14:textId="77777777" w:rsidR="00537D2B" w:rsidRDefault="00537D2B"/>
          <w:p w14:paraId="6E89CB6F" w14:textId="77777777" w:rsidR="00537D2B" w:rsidRDefault="00537D2B">
            <w:r>
              <w:rPr>
                <w:rFonts w:hint="eastAsia"/>
              </w:rPr>
              <w:lastRenderedPageBreak/>
              <w:t>（</w:t>
            </w:r>
            <w:r>
              <w:t>2</w:t>
            </w:r>
            <w:r>
              <w:rPr>
                <w:rFonts w:hint="eastAsia"/>
              </w:rPr>
              <w:t>）求逆算法：</w:t>
            </w:r>
          </w:p>
          <w:p w14:paraId="374E4CD9" w14:textId="77777777" w:rsidR="00537D2B" w:rsidRDefault="00537D2B">
            <w:pPr>
              <w:ind w:firstLineChars="200" w:firstLine="422"/>
              <w:rPr>
                <w:b/>
              </w:rPr>
            </w:pPr>
            <w:r>
              <w:rPr>
                <w:rFonts w:hint="eastAsia"/>
                <w:b/>
              </w:rPr>
              <w:t>欧几里得迭代求逆算法</w:t>
            </w:r>
          </w:p>
          <w:p w14:paraId="51E6ED7C" w14:textId="77777777" w:rsidR="00537D2B" w:rsidRDefault="00537D2B">
            <w:pPr>
              <w:spacing w:line="480" w:lineRule="exact"/>
              <w:ind w:right="-51" w:firstLineChars="250" w:firstLine="525"/>
            </w:pPr>
            <w:r>
              <w:rPr>
                <w:rFonts w:hint="eastAsia"/>
              </w:rPr>
              <w:t>求</w:t>
            </w:r>
            <w:r>
              <w:rPr>
                <w:position w:val="-10"/>
              </w:rPr>
              <w:object w:dxaOrig="2142" w:dyaOrig="360" w14:anchorId="7E2BE5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" o:spid="_x0000_i1025" type="#_x0000_t75" style="width:107.25pt;height:18pt;mso-wrap-style:square;mso-position-horizontal-relative:page;mso-position-vertical-relative:page" o:ole="">
                  <v:imagedata r:id="rId5" o:title=""/>
                </v:shape>
                <o:OLEObject Type="Embed" ProgID="Equation.DSMT4" ShapeID="对象 1" DrawAspect="Content" ObjectID="_1680598191" r:id="rId6"/>
              </w:object>
            </w:r>
          </w:p>
          <w:p w14:paraId="233180EB" w14:textId="77777777" w:rsidR="00537D2B" w:rsidRDefault="00537D2B">
            <w:pPr>
              <w:spacing w:line="480" w:lineRule="exact"/>
              <w:ind w:right="-51" w:firstLineChars="350" w:firstLine="735"/>
            </w:pPr>
            <w:r>
              <w:rPr>
                <w:rFonts w:hint="eastAsia"/>
              </w:rPr>
              <w:t>令</w:t>
            </w:r>
            <w:r>
              <w:rPr>
                <w:position w:val="-12"/>
              </w:rPr>
              <w:object w:dxaOrig="1440" w:dyaOrig="360" w14:anchorId="75008762">
                <v:shape id="对象 2" o:spid="_x0000_i1026" type="#_x0000_t75" style="width:1in;height:18pt;mso-wrap-style:square;mso-position-horizontal-relative:page;mso-position-vertical-relative:page" o:ole="">
                  <v:imagedata r:id="rId7" o:title=""/>
                </v:shape>
                <o:OLEObject Type="Embed" ProgID="Equation.DSMT4" ShapeID="对象 2" DrawAspect="Content" ObjectID="_1680598192" r:id="rId8"/>
              </w:object>
            </w:r>
            <w:r>
              <w:rPr>
                <w:rFonts w:hint="eastAsia"/>
              </w:rPr>
              <w:t>计算：</w:t>
            </w:r>
          </w:p>
          <w:p w14:paraId="3D2B8D2A" w14:textId="77777777" w:rsidR="00537D2B" w:rsidRDefault="00537D2B">
            <w:pPr>
              <w:spacing w:line="480" w:lineRule="exact"/>
              <w:ind w:right="-51" w:firstLineChars="850" w:firstLine="1785"/>
            </w:pPr>
            <w:r>
              <w:rPr>
                <w:position w:val="-12"/>
              </w:rPr>
              <w:object w:dxaOrig="1542" w:dyaOrig="360" w14:anchorId="3056A753">
                <v:shape id="对象 3" o:spid="_x0000_i1027" type="#_x0000_t75" style="width:77.25pt;height:18pt;mso-wrap-style:square;mso-position-horizontal-relative:page;mso-position-vertical-relative:page" o:ole="">
                  <v:imagedata r:id="rId9" o:title=""/>
                </v:shape>
                <o:OLEObject Type="Embed" ProgID="Equation.DSMT4" ShapeID="对象 3" DrawAspect="Content" ObjectID="_1680598193" r:id="rId10"/>
              </w:object>
            </w:r>
          </w:p>
          <w:p w14:paraId="4AD35D46" w14:textId="77777777" w:rsidR="00537D2B" w:rsidRDefault="00537D2B">
            <w:pPr>
              <w:spacing w:line="480" w:lineRule="exact"/>
              <w:ind w:right="-51" w:firstLineChars="850" w:firstLine="1785"/>
            </w:pPr>
            <w:r>
              <w:rPr>
                <w:position w:val="-12"/>
              </w:rPr>
              <w:object w:dxaOrig="1542" w:dyaOrig="360" w14:anchorId="075DE436">
                <v:shape id="对象 4" o:spid="_x0000_i1028" type="#_x0000_t75" style="width:77.25pt;height:18pt;mso-wrap-style:square;mso-position-horizontal-relative:page;mso-position-vertical-relative:page" o:ole="">
                  <v:imagedata r:id="rId11" o:title=""/>
                </v:shape>
                <o:OLEObject Type="Embed" ProgID="Equation.DSMT4" ShapeID="对象 4" DrawAspect="Content" ObjectID="_1680598194" r:id="rId12"/>
              </w:object>
            </w:r>
          </w:p>
          <w:p w14:paraId="29AE182E" w14:textId="77777777" w:rsidR="00537D2B" w:rsidRDefault="00537D2B">
            <w:pPr>
              <w:spacing w:line="480" w:lineRule="exact"/>
              <w:ind w:right="-51" w:firstLineChars="900" w:firstLine="1890"/>
            </w:pPr>
            <w:r>
              <w:t>……</w:t>
            </w:r>
          </w:p>
          <w:p w14:paraId="16E256B5" w14:textId="77777777" w:rsidR="00537D2B" w:rsidRDefault="00537D2B">
            <w:pPr>
              <w:spacing w:line="480" w:lineRule="exact"/>
              <w:ind w:right="-51" w:firstLineChars="850" w:firstLine="1785"/>
            </w:pPr>
            <w:r>
              <w:rPr>
                <w:position w:val="-12"/>
              </w:rPr>
              <w:object w:dxaOrig="1560" w:dyaOrig="360" w14:anchorId="3808A2EA">
                <v:shape id="对象 5" o:spid="_x0000_i1029" type="#_x0000_t75" style="width:78pt;height:18pt;mso-wrap-style:square;mso-position-horizontal-relative:page;mso-position-vertical-relative:page" o:ole="">
                  <v:imagedata r:id="rId13" o:title=""/>
                </v:shape>
                <o:OLEObject Type="Embed" ProgID="Equation.DSMT4" ShapeID="对象 5" DrawAspect="Content" ObjectID="_1680598195" r:id="rId14"/>
              </w:object>
            </w:r>
          </w:p>
          <w:p w14:paraId="042527DD" w14:textId="77777777" w:rsidR="00537D2B" w:rsidRDefault="00537D2B">
            <w:pPr>
              <w:spacing w:line="480" w:lineRule="exact"/>
              <w:ind w:right="-51" w:firstLineChars="350" w:firstLine="735"/>
            </w:pPr>
            <w:r>
              <w:rPr>
                <w:rFonts w:hint="eastAsia"/>
              </w:rPr>
              <w:t>其中每步中的商</w:t>
            </w:r>
            <w:r>
              <w:rPr>
                <w:position w:val="-12"/>
              </w:rPr>
              <w:object w:dxaOrig="282" w:dyaOrig="360" w14:anchorId="3E5EC6CC">
                <v:shape id="对象 6" o:spid="_x0000_i1030" type="#_x0000_t75" style="width:13.9pt;height:18pt;mso-wrap-style:square;mso-position-horizontal-relative:page;mso-position-vertical-relative:page" o:ole="">
                  <v:imagedata r:id="rId15" o:title=""/>
                </v:shape>
                <o:OLEObject Type="Embed" ProgID="Equation.DSMT4" ShapeID="对象 6" DrawAspect="Content" ObjectID="_1680598196" r:id="rId16"/>
              </w:object>
            </w:r>
            <w:r>
              <w:rPr>
                <w:rFonts w:hint="eastAsia"/>
              </w:rPr>
              <w:t>为整数，余数满足</w:t>
            </w:r>
            <w:r>
              <w:rPr>
                <w:position w:val="-12"/>
              </w:rPr>
              <w:object w:dxaOrig="1200" w:dyaOrig="360" w14:anchorId="54FD4724">
                <v:shape id="对象 7" o:spid="_x0000_i1031" type="#_x0000_t75" style="width:60pt;height:18pt;mso-wrap-style:square;mso-position-horizontal-relative:page;mso-position-vertical-relative:page" o:ole="">
                  <v:imagedata r:id="rId17" o:title=""/>
                </v:shape>
                <o:OLEObject Type="Embed" ProgID="Equation.DSMT4" ShapeID="对象 7" DrawAspect="Content" ObjectID="_1680598197" r:id="rId18"/>
              </w:object>
            </w:r>
          </w:p>
          <w:p w14:paraId="2076EF0D" w14:textId="77777777" w:rsidR="00537D2B" w:rsidRDefault="00537D2B">
            <w:pPr>
              <w:spacing w:line="480" w:lineRule="exact"/>
              <w:ind w:right="-51" w:firstLineChars="350" w:firstLine="735"/>
            </w:pPr>
            <w:r>
              <w:rPr>
                <w:rFonts w:hint="eastAsia"/>
              </w:rPr>
              <w:t>令</w:t>
            </w:r>
            <w:r>
              <w:rPr>
                <w:position w:val="-12"/>
              </w:rPr>
              <w:object w:dxaOrig="1320" w:dyaOrig="360" w14:anchorId="139F116A">
                <v:shape id="对象 8" o:spid="_x0000_i1032" type="#_x0000_t75" style="width:66pt;height:18pt;mso-wrap-style:square;mso-position-horizontal-relative:page;mso-position-vertical-relative:page" o:ole="">
                  <v:imagedata r:id="rId19" o:title=""/>
                </v:shape>
                <o:OLEObject Type="Embed" ProgID="Equation.DSMT4" ShapeID="对象 8" DrawAspect="Content" ObjectID="_1680598198" r:id="rId20"/>
              </w:object>
            </w:r>
            <w:r>
              <w:rPr>
                <w:rFonts w:hint="eastAsia"/>
              </w:rPr>
              <w:t>计算：</w:t>
            </w:r>
          </w:p>
          <w:p w14:paraId="0DBD8E2F" w14:textId="77777777" w:rsidR="00537D2B" w:rsidRDefault="00537D2B">
            <w:pPr>
              <w:spacing w:line="480" w:lineRule="exact"/>
              <w:ind w:right="-51" w:firstLineChars="850" w:firstLine="1785"/>
            </w:pPr>
            <w:r>
              <w:rPr>
                <w:position w:val="-12"/>
              </w:rPr>
              <w:object w:dxaOrig="1680" w:dyaOrig="360" w14:anchorId="586BC11C">
                <v:shape id="对象 9" o:spid="_x0000_i1033" type="#_x0000_t75" style="width:84pt;height:18pt;mso-wrap-style:square;mso-position-horizontal-relative:page;mso-position-vertical-relative:page" o:ole="">
                  <v:imagedata r:id="rId21" o:title=""/>
                </v:shape>
                <o:OLEObject Type="Embed" ProgID="Equation.DSMT4" ShapeID="对象 9" DrawAspect="Content" ObjectID="_1680598199" r:id="rId22"/>
              </w:object>
            </w:r>
          </w:p>
          <w:p w14:paraId="3C0446FD" w14:textId="77777777" w:rsidR="00537D2B" w:rsidRDefault="00537D2B">
            <w:pPr>
              <w:spacing w:line="480" w:lineRule="exact"/>
              <w:ind w:right="-51" w:firstLineChars="850" w:firstLine="1785"/>
            </w:pPr>
            <w:r>
              <w:rPr>
                <w:position w:val="-12"/>
              </w:rPr>
              <w:object w:dxaOrig="282" w:dyaOrig="360" w14:anchorId="38DC3274">
                <v:shape id="对象 10" o:spid="_x0000_i1034" type="#_x0000_t75" style="width:13.9pt;height:18pt;mso-wrap-style:square;mso-position-horizontal-relative:page;mso-position-vertical-relative:page" o:ole="">
                  <v:imagedata r:id="rId23" o:title=""/>
                </v:shape>
                <o:OLEObject Type="Embed" ProgID="Equation.DSMT4" ShapeID="对象 10" DrawAspect="Content" ObjectID="_1680598200" r:id="rId24"/>
              </w:object>
            </w:r>
            <w:r>
              <w:rPr>
                <w:rFonts w:hint="eastAsia"/>
              </w:rPr>
              <w:t>即为</w:t>
            </w:r>
            <w:r>
              <w:rPr>
                <w:position w:val="-10"/>
              </w:rPr>
              <w:object w:dxaOrig="1020" w:dyaOrig="360" w14:anchorId="72885977">
                <v:shape id="对象 11" o:spid="_x0000_i1035" type="#_x0000_t75" style="width:51pt;height:18pt;mso-wrap-style:square;mso-position-horizontal-relative:page;mso-position-vertical-relative:page" o:ole="">
                  <v:imagedata r:id="rId25" o:title=""/>
                </v:shape>
                <o:OLEObject Type="Embed" ProgID="Equation.DSMT4" ShapeID="对象 11" DrawAspect="Content" ObjectID="_1680598201" r:id="rId26"/>
              </w:object>
            </w:r>
          </w:p>
          <w:p w14:paraId="0B242E4E" w14:textId="77777777" w:rsidR="00537D2B" w:rsidRDefault="00537D2B">
            <w:pPr>
              <w:ind w:right="-51"/>
            </w:pPr>
            <w:r>
              <w:rPr>
                <w:rFonts w:hint="eastAsia"/>
              </w:rPr>
              <w:t>——————————————————————————————————————————</w:t>
            </w:r>
          </w:p>
          <w:p w14:paraId="06112A60" w14:textId="77777777" w:rsidR="00537D2B" w:rsidRDefault="00537D2B">
            <w:pPr>
              <w:ind w:right="-51"/>
            </w:pPr>
          </w:p>
          <w:p w14:paraId="5B9355A7" w14:textId="77777777" w:rsidR="00537D2B" w:rsidRDefault="00537D2B">
            <w:pPr>
              <w:ind w:right="-51"/>
            </w:pPr>
          </w:p>
          <w:p w14:paraId="3E49CB06" w14:textId="77777777" w:rsidR="00537D2B" w:rsidRDefault="00537D2B">
            <w:pPr>
              <w:ind w:right="-51"/>
            </w:pPr>
            <w:r>
              <w:rPr>
                <w:rFonts w:hint="eastAsia"/>
              </w:rPr>
              <w:t>参考实现（伪码）</w:t>
            </w:r>
          </w:p>
          <w:p w14:paraId="2FFE797A" w14:textId="77777777" w:rsidR="00537D2B" w:rsidRDefault="00537D2B"/>
          <w:p w14:paraId="5086FE0F" w14:textId="08E2DA53" w:rsidR="00537D2B" w:rsidRDefault="00537D2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0" allowOverlap="1" wp14:anchorId="571FBF5A" wp14:editId="0D1F67EE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0</wp:posOffset>
                      </wp:positionV>
                      <wp:extent cx="4800600" cy="0"/>
                      <wp:effectExtent l="9525" t="9525" r="9525" b="9525"/>
                      <wp:wrapNone/>
                      <wp:docPr id="10" name="直接连接符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0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1186892" id="直接连接符 10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0" to="39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" o:allowincell="f"/>
                  </w:pict>
                </mc:Fallback>
              </mc:AlternateContent>
            </w:r>
            <w:r>
              <w:rPr>
                <w:b/>
              </w:rPr>
              <w:t xml:space="preserve">       </w:t>
            </w:r>
            <w:r>
              <w:rPr>
                <w:rFonts w:hint="eastAsia"/>
                <w:b/>
              </w:rPr>
              <w:t>算法</w:t>
            </w:r>
            <w:r>
              <w:rPr>
                <w:b/>
              </w:rPr>
              <w:t>1</w:t>
            </w:r>
            <w:r>
              <w:t xml:space="preserve">  </w:t>
            </w:r>
            <w:r>
              <w:rPr>
                <w:rFonts w:hint="eastAsia"/>
              </w:rPr>
              <w:t>利用扩展</w:t>
            </w:r>
            <w:r>
              <w:t>Euclidean</w:t>
            </w:r>
            <w:r>
              <w:rPr>
                <w:rFonts w:hint="eastAsia"/>
              </w:rPr>
              <w:t>算法求</w:t>
            </w:r>
            <w:r w:rsidRPr="00537D2B">
              <w:rPr>
                <w:outline/>
                <w:color w:val="000000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  <w:t>F</w:t>
            </w:r>
            <w:r>
              <w:rPr>
                <w:vertAlign w:val="subscript"/>
              </w:rPr>
              <w:t>p</w:t>
            </w:r>
            <w:r>
              <w:rPr>
                <w:rFonts w:hint="eastAsia"/>
              </w:rPr>
              <w:t>上的逆</w:t>
            </w:r>
          </w:p>
          <w:p w14:paraId="65CD5CE3" w14:textId="4078D444" w:rsidR="00537D2B" w:rsidRDefault="00537D2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0" allowOverlap="1" wp14:anchorId="77FCBEDA" wp14:editId="0EBE9578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0</wp:posOffset>
                      </wp:positionV>
                      <wp:extent cx="4800600" cy="0"/>
                      <wp:effectExtent l="9525" t="9525" r="9525" b="9525"/>
                      <wp:wrapNone/>
                      <wp:docPr id="9" name="直接连接符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0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D488A8" id="直接连接符 9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0" to="39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" o:allowincell="f"/>
                  </w:pict>
                </mc:Fallback>
              </mc:AlternateContent>
            </w:r>
            <w:r>
              <w:t xml:space="preserve">       </w:t>
            </w:r>
            <w:r>
              <w:rPr>
                <w:rFonts w:hint="eastAsia"/>
              </w:rPr>
              <w:t>输入：素数</w:t>
            </w:r>
            <w:r>
              <w:t>p</w:t>
            </w:r>
            <w:r>
              <w:rPr>
                <w:rFonts w:hint="eastAsia"/>
              </w:rPr>
              <w:t>和</w:t>
            </w:r>
            <w:r>
              <w:t>a</w:t>
            </w:r>
            <w:r>
              <w:rPr>
                <w:rFonts w:ascii="宋体" w:hint="eastAsia"/>
              </w:rPr>
              <w:t>∈[0.</w:t>
            </w:r>
            <w:r>
              <w:t xml:space="preserve"> P-1</w:t>
            </w:r>
            <w:r>
              <w:rPr>
                <w:rFonts w:ascii="宋体" w:hint="eastAsia"/>
              </w:rPr>
              <w:t>]</w:t>
            </w:r>
            <w:r>
              <w:rPr>
                <w:rFonts w:hint="eastAsia"/>
              </w:rPr>
              <w:t>；</w:t>
            </w:r>
          </w:p>
          <w:p w14:paraId="12716FB2" w14:textId="77777777" w:rsidR="00537D2B" w:rsidRDefault="00537D2B">
            <w:r>
              <w:t xml:space="preserve">       </w:t>
            </w:r>
            <w:r>
              <w:rPr>
                <w:rFonts w:hint="eastAsia"/>
              </w:rPr>
              <w:t>输出：</w:t>
            </w:r>
            <w:r>
              <w:t>a</w:t>
            </w:r>
            <w:r>
              <w:rPr>
                <w:vertAlign w:val="superscript"/>
              </w:rPr>
              <w:t>-1</w:t>
            </w:r>
            <w:r>
              <w:t xml:space="preserve"> mod p</w:t>
            </w:r>
            <w:r>
              <w:rPr>
                <w:rFonts w:hint="eastAsia"/>
              </w:rPr>
              <w:t>；</w:t>
            </w:r>
          </w:p>
          <w:p w14:paraId="24D6C37A" w14:textId="77777777" w:rsidR="00537D2B" w:rsidRDefault="00537D2B">
            <w:pPr>
              <w:numPr>
                <w:ilvl w:val="0"/>
                <w:numId w:val="8"/>
              </w:numPr>
            </w:pPr>
            <w:r>
              <w:rPr>
                <w:rFonts w:ascii="宋体" w:hint="eastAsia"/>
              </w:rPr>
              <w:t>u←</w:t>
            </w:r>
            <w:r>
              <w:t>a</w:t>
            </w:r>
            <w:r>
              <w:rPr>
                <w:rFonts w:hint="eastAsia"/>
              </w:rPr>
              <w:t>，</w:t>
            </w:r>
            <w:r>
              <w:t>b</w:t>
            </w:r>
            <w:r>
              <w:rPr>
                <w:rFonts w:ascii="宋体" w:hint="eastAsia"/>
              </w:rPr>
              <w:t>←p</w:t>
            </w:r>
            <w:r>
              <w:rPr>
                <w:rFonts w:hint="eastAsia"/>
              </w:rPr>
              <w:t>；</w:t>
            </w:r>
          </w:p>
          <w:p w14:paraId="5E15E18E" w14:textId="77777777" w:rsidR="00537D2B" w:rsidRDefault="00537D2B">
            <w:pPr>
              <w:numPr>
                <w:ilvl w:val="0"/>
                <w:numId w:val="8"/>
              </w:numPr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rPr>
                <w:rFonts w:ascii="宋体" w:hint="eastAsia"/>
              </w:rPr>
              <w:t>←1,x</w:t>
            </w:r>
            <w:r>
              <w:rPr>
                <w:rFonts w:ascii="宋体" w:hint="eastAsia"/>
                <w:vertAlign w:val="subscript"/>
              </w:rPr>
              <w:t>2</w:t>
            </w:r>
            <w:r>
              <w:rPr>
                <w:rFonts w:ascii="宋体" w:hint="eastAsia"/>
              </w:rPr>
              <w:t>←0；</w:t>
            </w:r>
          </w:p>
          <w:p w14:paraId="087AF44F" w14:textId="77777777" w:rsidR="00537D2B" w:rsidRDefault="00537D2B">
            <w:pPr>
              <w:numPr>
                <w:ilvl w:val="0"/>
                <w:numId w:val="8"/>
              </w:numPr>
            </w:pPr>
            <w:r>
              <w:rPr>
                <w:rFonts w:hint="eastAsia"/>
              </w:rPr>
              <w:t>当</w:t>
            </w:r>
            <w:r>
              <w:t>u</w:t>
            </w:r>
            <w:r>
              <w:rPr>
                <w:rFonts w:ascii="宋体" w:hint="eastAsia"/>
              </w:rPr>
              <w:t>≠</w:t>
            </w:r>
            <w:r>
              <w:t>1</w:t>
            </w:r>
            <w:r>
              <w:rPr>
                <w:rFonts w:hint="eastAsia"/>
              </w:rPr>
              <w:t>重复进行</w:t>
            </w:r>
          </w:p>
          <w:p w14:paraId="6FFB2781" w14:textId="77777777" w:rsidR="00537D2B" w:rsidRDefault="00537D2B">
            <w:pPr>
              <w:numPr>
                <w:ilvl w:val="1"/>
                <w:numId w:val="10"/>
              </w:numPr>
            </w:pPr>
            <w:r>
              <w:t>q</w:t>
            </w:r>
            <w:r>
              <w:rPr>
                <w:rFonts w:ascii="宋体" w:hint="eastAsia"/>
              </w:rPr>
              <w:t>←</w:t>
            </w:r>
            <w:r>
              <w:rPr>
                <w:rFonts w:ascii="宋体"/>
              </w:rPr>
              <w:sym w:font="Symbol" w:char="F0EB"/>
            </w:r>
            <w:r>
              <w:rPr>
                <w:rFonts w:ascii="宋体" w:hint="eastAsia"/>
              </w:rPr>
              <w:t>v/u</w:t>
            </w:r>
            <w:r>
              <w:rPr>
                <w:rFonts w:ascii="宋体"/>
              </w:rPr>
              <w:sym w:font="Symbol" w:char="F0FB"/>
            </w:r>
            <w:r>
              <w:rPr>
                <w:rFonts w:ascii="宋体" w:hint="eastAsia"/>
              </w:rPr>
              <w:t xml:space="preserve">            //商</w:t>
            </w:r>
          </w:p>
          <w:p w14:paraId="11277188" w14:textId="77777777" w:rsidR="00537D2B" w:rsidRDefault="00537D2B">
            <w:pPr>
              <w:numPr>
                <w:ilvl w:val="1"/>
                <w:numId w:val="10"/>
              </w:numPr>
            </w:pPr>
            <w:r>
              <w:rPr>
                <w:rFonts w:ascii="宋体" w:hint="eastAsia"/>
              </w:rPr>
              <w:t>r←v-qu            //余数</w:t>
            </w:r>
          </w:p>
          <w:p w14:paraId="313B3703" w14:textId="77777777" w:rsidR="00537D2B" w:rsidRDefault="00537D2B">
            <w:pPr>
              <w:numPr>
                <w:ilvl w:val="1"/>
                <w:numId w:val="10"/>
              </w:numPr>
            </w:pPr>
            <w:r>
              <w:rPr>
                <w:rFonts w:ascii="宋体" w:hint="eastAsia"/>
              </w:rPr>
              <w:t>x←x</w:t>
            </w:r>
            <w:r>
              <w:rPr>
                <w:rFonts w:ascii="宋体" w:hint="eastAsia"/>
                <w:vertAlign w:val="subscript"/>
              </w:rPr>
              <w:t xml:space="preserve">2 </w:t>
            </w:r>
            <w:r>
              <w:rPr>
                <w:rFonts w:ascii="宋体" w:hint="eastAsia"/>
              </w:rPr>
              <w:t>-</w:t>
            </w:r>
            <w:r>
              <w:t>q</w:t>
            </w:r>
            <w:r>
              <w:rPr>
                <w:rFonts w:ascii="宋体" w:hint="eastAsia"/>
              </w:rPr>
              <w:t>x</w:t>
            </w:r>
            <w:r>
              <w:rPr>
                <w:rFonts w:ascii="宋体" w:hint="eastAsia"/>
                <w:vertAlign w:val="subscript"/>
              </w:rPr>
              <w:t>1</w:t>
            </w:r>
            <w:r>
              <w:rPr>
                <w:rFonts w:hint="eastAsia"/>
              </w:rPr>
              <w:t>；</w:t>
            </w:r>
            <w:r>
              <w:t xml:space="preserve">        </w:t>
            </w:r>
            <w:r>
              <w:rPr>
                <w:rFonts w:ascii="宋体" w:hint="eastAsia"/>
              </w:rPr>
              <w:t>//</w:t>
            </w:r>
            <w:r>
              <w:t>S[i]=S[i-2]-S[i-1]*Qi</w:t>
            </w:r>
          </w:p>
          <w:p w14:paraId="47BA484E" w14:textId="77777777" w:rsidR="00537D2B" w:rsidRDefault="00537D2B">
            <w:pPr>
              <w:numPr>
                <w:ilvl w:val="1"/>
                <w:numId w:val="10"/>
              </w:numPr>
            </w:pPr>
            <w:r>
              <w:t>v</w:t>
            </w:r>
            <w:r>
              <w:rPr>
                <w:rFonts w:ascii="宋体" w:hint="eastAsia"/>
              </w:rPr>
              <w:t>←u               //把除数作为新的被除数</w:t>
            </w:r>
          </w:p>
          <w:p w14:paraId="5074A67C" w14:textId="77777777" w:rsidR="00537D2B" w:rsidRDefault="00537D2B">
            <w:pPr>
              <w:numPr>
                <w:ilvl w:val="1"/>
                <w:numId w:val="10"/>
              </w:numPr>
            </w:pPr>
            <w:r>
              <w:rPr>
                <w:rFonts w:ascii="宋体" w:hint="eastAsia"/>
              </w:rPr>
              <w:t>u←r               //把余数作为新的除数</w:t>
            </w:r>
          </w:p>
          <w:p w14:paraId="2623CE32" w14:textId="77777777" w:rsidR="00537D2B" w:rsidRDefault="00537D2B">
            <w:pPr>
              <w:numPr>
                <w:ilvl w:val="1"/>
                <w:numId w:val="10"/>
              </w:numPr>
              <w:rPr>
                <w:rFonts w:ascii="宋体"/>
              </w:rPr>
            </w:pPr>
            <w:r>
              <w:rPr>
                <w:rFonts w:ascii="宋体" w:hint="eastAsia"/>
              </w:rPr>
              <w:t>x</w:t>
            </w:r>
            <w:r>
              <w:rPr>
                <w:rFonts w:ascii="宋体" w:hint="eastAsia"/>
                <w:vertAlign w:val="subscript"/>
              </w:rPr>
              <w:t>2</w:t>
            </w:r>
            <w:r>
              <w:rPr>
                <w:rFonts w:ascii="宋体" w:hint="eastAsia"/>
              </w:rPr>
              <w:t>←x</w:t>
            </w:r>
            <w:r>
              <w:rPr>
                <w:rFonts w:ascii="宋体" w:hint="eastAsia"/>
                <w:vertAlign w:val="subscript"/>
              </w:rPr>
              <w:t xml:space="preserve">1                       </w:t>
            </w:r>
            <w:r>
              <w:rPr>
                <w:rFonts w:ascii="宋体" w:hint="eastAsia"/>
              </w:rPr>
              <w:t xml:space="preserve">  //更新S[i-2]</w:t>
            </w:r>
          </w:p>
          <w:p w14:paraId="46AA2443" w14:textId="77777777" w:rsidR="00537D2B" w:rsidRDefault="00537D2B">
            <w:pPr>
              <w:numPr>
                <w:ilvl w:val="1"/>
                <w:numId w:val="10"/>
              </w:numPr>
            </w:pPr>
            <w:r>
              <w:rPr>
                <w:rFonts w:ascii="宋体" w:hint="eastAsia"/>
              </w:rPr>
              <w:t>x</w:t>
            </w:r>
            <w:r>
              <w:rPr>
                <w:rFonts w:ascii="宋体" w:hint="eastAsia"/>
                <w:vertAlign w:val="subscript"/>
              </w:rPr>
              <w:t>1</w:t>
            </w:r>
            <w:r>
              <w:rPr>
                <w:rFonts w:ascii="宋体" w:hint="eastAsia"/>
              </w:rPr>
              <w:t>←x；             //更新S[i-1]</w:t>
            </w:r>
          </w:p>
          <w:p w14:paraId="083DFEDA" w14:textId="77777777" w:rsidR="00537D2B" w:rsidRDefault="00537D2B">
            <w:pPr>
              <w:numPr>
                <w:ilvl w:val="0"/>
                <w:numId w:val="8"/>
              </w:numPr>
            </w:pPr>
            <w:r>
              <w:rPr>
                <w:rFonts w:hint="eastAsia"/>
              </w:rPr>
              <w:t>返回（</w:t>
            </w:r>
            <w:r>
              <w:rPr>
                <w:rFonts w:ascii="宋体" w:hint="eastAsia"/>
              </w:rPr>
              <w:t>x</w:t>
            </w:r>
            <w:r>
              <w:rPr>
                <w:rFonts w:ascii="宋体" w:hint="eastAsia"/>
                <w:vertAlign w:val="subscript"/>
              </w:rPr>
              <w:t>1</w:t>
            </w:r>
            <w:r>
              <w:rPr>
                <w:rFonts w:ascii="宋体" w:hint="eastAsia"/>
              </w:rPr>
              <w:t xml:space="preserve"> mod p</w:t>
            </w:r>
            <w:r>
              <w:rPr>
                <w:rFonts w:hint="eastAsia"/>
              </w:rPr>
              <w:t>）。</w:t>
            </w:r>
            <w:r>
              <w:t xml:space="preserve">      //</w:t>
            </w:r>
            <w:r>
              <w:rPr>
                <w:rFonts w:hint="eastAsia"/>
              </w:rPr>
              <w:t>返回</w:t>
            </w:r>
            <w:r>
              <w:t>x1 mod p</w:t>
            </w:r>
          </w:p>
          <w:p w14:paraId="4D66A2DF" w14:textId="70572CA3" w:rsidR="00537D2B" w:rsidRDefault="00537D2B">
            <w:pPr>
              <w:ind w:firstLine="4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0" allowOverlap="1" wp14:anchorId="3632A543" wp14:editId="56F78286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0</wp:posOffset>
                      </wp:positionV>
                      <wp:extent cx="4800600" cy="0"/>
                      <wp:effectExtent l="9525" t="9525" r="9525" b="9525"/>
                      <wp:wrapNone/>
                      <wp:docPr id="8" name="直接连接符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0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D67066" id="直接连接符 8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0" to="39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" o:allowincell="f"/>
                  </w:pict>
                </mc:Fallback>
              </mc:AlternateContent>
            </w:r>
          </w:p>
          <w:p w14:paraId="75832F42" w14:textId="77777777" w:rsidR="00537D2B" w:rsidRDefault="00537D2B">
            <w:pPr>
              <w:ind w:right="-51"/>
            </w:pPr>
          </w:p>
          <w:p w14:paraId="44B8E68B" w14:textId="77777777" w:rsidR="00537D2B" w:rsidRDefault="00537D2B">
            <w:pPr>
              <w:ind w:right="-51"/>
            </w:pPr>
          </w:p>
          <w:p w14:paraId="04714E2C" w14:textId="77777777" w:rsidR="00537D2B" w:rsidRDefault="00537D2B">
            <w:pPr>
              <w:ind w:right="-51"/>
            </w:pPr>
          </w:p>
          <w:p w14:paraId="09D0A223" w14:textId="77777777" w:rsidR="00537D2B" w:rsidRDefault="00537D2B">
            <w:pPr>
              <w:ind w:right="-51"/>
            </w:pPr>
          </w:p>
          <w:p w14:paraId="23E8DC61" w14:textId="77777777" w:rsidR="00537D2B" w:rsidRDefault="00537D2B">
            <w:pPr>
              <w:ind w:right="-51"/>
            </w:pPr>
          </w:p>
          <w:p w14:paraId="375B298A" w14:textId="77777777" w:rsidR="00537D2B" w:rsidRDefault="00537D2B">
            <w:pPr>
              <w:ind w:right="-51"/>
            </w:pPr>
          </w:p>
          <w:p w14:paraId="3F5564BB" w14:textId="77777777" w:rsidR="00537D2B" w:rsidRDefault="00537D2B">
            <w:pPr>
              <w:spacing w:line="480" w:lineRule="exact"/>
              <w:ind w:right="-51"/>
            </w:pPr>
            <w:r>
              <w:rPr>
                <w:rFonts w:hint="eastAsia"/>
              </w:rPr>
              <w:lastRenderedPageBreak/>
              <w:t>（</w:t>
            </w:r>
            <w:r>
              <w:t>3</w:t>
            </w:r>
            <w:r>
              <w:rPr>
                <w:rFonts w:hint="eastAsia"/>
              </w:rPr>
              <w:t>）快速乘方运算</w:t>
            </w:r>
          </w:p>
          <w:p w14:paraId="4A062C5B" w14:textId="77777777" w:rsidR="00537D2B" w:rsidRDefault="00537D2B">
            <w:pPr>
              <w:spacing w:line="480" w:lineRule="exact"/>
              <w:ind w:right="-51"/>
              <w:rPr>
                <w:b/>
              </w:rPr>
            </w:pPr>
            <w:r>
              <w:t xml:space="preserve">    </w:t>
            </w:r>
            <w:r>
              <w:rPr>
                <w:rFonts w:hint="eastAsia"/>
                <w:b/>
              </w:rPr>
              <w:t>反复平方乘算法（教材</w:t>
            </w:r>
            <w:r>
              <w:rPr>
                <w:b/>
              </w:rPr>
              <w:t>p221</w:t>
            </w:r>
            <w:r>
              <w:rPr>
                <w:rFonts w:hint="eastAsia"/>
                <w:b/>
              </w:rPr>
              <w:t>）</w:t>
            </w:r>
          </w:p>
          <w:p w14:paraId="69E07167" w14:textId="77777777" w:rsidR="00537D2B" w:rsidRDefault="00537D2B">
            <w:pPr>
              <w:ind w:firstLine="420"/>
            </w:pPr>
            <w:r>
              <w:rPr>
                <w:rFonts w:hint="eastAsia"/>
              </w:rPr>
              <w:t>设要计算</w:t>
            </w:r>
            <w:r>
              <w:t>c=a</w:t>
            </w:r>
            <w:r>
              <w:rPr>
                <w:vertAlign w:val="superscript"/>
              </w:rPr>
              <w:t xml:space="preserve">b  </w:t>
            </w:r>
            <w:r>
              <w:t>mod n</w:t>
            </w:r>
            <w:r>
              <w:rPr>
                <w:rFonts w:hint="eastAsia"/>
              </w:rPr>
              <w:t>。</w:t>
            </w:r>
          </w:p>
          <w:p w14:paraId="626B6E28" w14:textId="55E8B570" w:rsidR="00537D2B" w:rsidRDefault="00537D2B">
            <w:r>
              <w:t xml:space="preserve">   </w:t>
            </w:r>
            <w:r>
              <w:rPr>
                <w:noProof/>
              </w:rPr>
              <w:drawing>
                <wp:inline distT="0" distB="0" distL="0" distR="0" wp14:anchorId="73DD1573" wp14:editId="416EE234">
                  <wp:extent cx="3094990" cy="2815590"/>
                  <wp:effectExtent l="0" t="0" r="0" b="381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4990" cy="281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6DEA65" w14:textId="54E3F1DD" w:rsidR="00537D2B" w:rsidRDefault="00537D2B">
            <w:pPr>
              <w:autoSpaceDE w:val="0"/>
              <w:autoSpaceDN w:val="0"/>
              <w:adjustRightInd w:val="0"/>
              <w:jc w:val="left"/>
              <w:rPr>
                <w:rFonts w:ascii="FZHTK--GBK1-0" w:eastAsia="FZHTK--GBK1-0" w:cs="FZHTK--GBK1-0"/>
                <w:kern w:val="0"/>
                <w:sz w:val="20"/>
                <w:szCs w:val="20"/>
              </w:rPr>
            </w:pPr>
            <w:r>
              <w:rPr>
                <w:rFonts w:hint="eastAsia"/>
              </w:rPr>
              <w:t>例如：</w:t>
            </w:r>
            <w:r>
              <w:rPr>
                <w:rFonts w:ascii="E-FX" w:eastAsia="E-FX" w:cs="E-FX" w:hint="eastAsia"/>
                <w:kern w:val="0"/>
                <w:sz w:val="18"/>
                <w:szCs w:val="18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038CDA49" wp14:editId="5D34FD3D">
                  <wp:extent cx="5274310" cy="1057275"/>
                  <wp:effectExtent l="0" t="0" r="2540" b="952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4310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C5F3D0" w14:textId="77777777" w:rsidR="00537D2B" w:rsidRDefault="00537D2B"/>
          <w:p w14:paraId="6A276B92" w14:textId="2179BF43" w:rsidR="00537D2B" w:rsidRDefault="00537D2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0" allowOverlap="1" wp14:anchorId="4FFABCC0" wp14:editId="7E91265D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0</wp:posOffset>
                      </wp:positionV>
                      <wp:extent cx="4800600" cy="0"/>
                      <wp:effectExtent l="9525" t="9525" r="9525" b="9525"/>
                      <wp:wrapNone/>
                      <wp:docPr id="7" name="直接连接符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0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12B0F4" id="直接连接符 7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0" to="39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" o:allowincell="f"/>
                  </w:pict>
                </mc:Fallback>
              </mc:AlternateContent>
            </w:r>
            <w:r>
              <w:rPr>
                <w:b/>
              </w:rPr>
              <w:t xml:space="preserve">       </w:t>
            </w:r>
            <w:r>
              <w:rPr>
                <w:rFonts w:hint="eastAsia"/>
                <w:b/>
              </w:rPr>
              <w:t>算法</w:t>
            </w:r>
            <w:r>
              <w:rPr>
                <w:b/>
              </w:rPr>
              <w:t>2</w:t>
            </w:r>
            <w:r>
              <w:t xml:space="preserve">  </w:t>
            </w:r>
            <w:r>
              <w:rPr>
                <w:rFonts w:hint="eastAsia"/>
              </w:rPr>
              <w:t>计算点乘的从右向左的二进制方法</w:t>
            </w:r>
          </w:p>
          <w:p w14:paraId="0556A74B" w14:textId="761FC0D3" w:rsidR="00537D2B" w:rsidRDefault="00537D2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0" allowOverlap="1" wp14:anchorId="6128018B" wp14:editId="6283D218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0</wp:posOffset>
                      </wp:positionV>
                      <wp:extent cx="4800600" cy="0"/>
                      <wp:effectExtent l="9525" t="9525" r="9525" b="9525"/>
                      <wp:wrapNone/>
                      <wp:docPr id="6" name="直接连接符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0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8FCF86" id="直接连接符 6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0" to="39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" o:allowincell="f"/>
                  </w:pict>
                </mc:Fallback>
              </mc:AlternateContent>
            </w:r>
            <w:r>
              <w:t xml:space="preserve">       </w:t>
            </w:r>
            <w:r>
              <w:rPr>
                <w:rFonts w:hint="eastAsia"/>
              </w:rPr>
              <w:t>输入：</w:t>
            </w:r>
            <w:r>
              <w:t>k=</w:t>
            </w:r>
            <w:r>
              <w:rPr>
                <w:rFonts w:ascii="宋体" w:hint="eastAsia"/>
              </w:rPr>
              <w:t>（k</w:t>
            </w:r>
            <w:r>
              <w:rPr>
                <w:rFonts w:ascii="宋体" w:hint="eastAsia"/>
                <w:vertAlign w:val="subscript"/>
              </w:rPr>
              <w:t>t-1</w:t>
            </w:r>
            <w:r>
              <w:rPr>
                <w:rFonts w:ascii="宋体" w:hint="eastAsia"/>
              </w:rPr>
              <w:t>,</w:t>
            </w:r>
            <w:r>
              <w:rPr>
                <w:rFonts w:ascii="宋体"/>
              </w:rPr>
              <w:t>…</w:t>
            </w:r>
            <w:r>
              <w:rPr>
                <w:rFonts w:ascii="宋体" w:hint="eastAsia"/>
              </w:rPr>
              <w:t>,k</w:t>
            </w:r>
            <w:r>
              <w:rPr>
                <w:rFonts w:ascii="宋体" w:hint="eastAsia"/>
                <w:vertAlign w:val="subscript"/>
              </w:rPr>
              <w:t>2</w:t>
            </w:r>
            <w:r>
              <w:rPr>
                <w:rFonts w:ascii="宋体" w:hint="eastAsia"/>
              </w:rPr>
              <w:t>,k</w:t>
            </w:r>
            <w:r>
              <w:rPr>
                <w:rFonts w:ascii="宋体" w:hint="eastAsia"/>
                <w:vertAlign w:val="subscript"/>
              </w:rPr>
              <w:t>1</w:t>
            </w:r>
            <w:r>
              <w:rPr>
                <w:rFonts w:ascii="宋体" w:hint="eastAsia"/>
              </w:rPr>
              <w:t>,k</w:t>
            </w:r>
            <w:r>
              <w:rPr>
                <w:rFonts w:ascii="宋体" w:hint="eastAsia"/>
                <w:vertAlign w:val="subscript"/>
              </w:rPr>
              <w:t>0</w:t>
            </w:r>
            <w:r>
              <w:rPr>
                <w:rFonts w:ascii="宋体" w:hint="eastAsia"/>
              </w:rPr>
              <w:t>）</w:t>
            </w:r>
            <w:r>
              <w:rPr>
                <w:rFonts w:ascii="宋体" w:hint="eastAsia"/>
                <w:vertAlign w:val="subscript"/>
              </w:rPr>
              <w:t>2</w:t>
            </w:r>
            <w:r>
              <w:rPr>
                <w:rFonts w:ascii="宋体" w:hint="eastAsia"/>
              </w:rPr>
              <w:t>,P</w:t>
            </w:r>
            <w:r>
              <w:rPr>
                <w:rFonts w:ascii="宋体"/>
              </w:rPr>
              <w:sym w:font="Symbol" w:char="F0CE"/>
            </w:r>
            <w:r>
              <w:rPr>
                <w:rFonts w:ascii="宋体" w:hint="eastAsia"/>
              </w:rPr>
              <w:t xml:space="preserve"> E(</w:t>
            </w:r>
            <w:r w:rsidRPr="00537D2B">
              <w:rPr>
                <w:outline/>
                <w:color w:val="000000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  <w:t>F</w:t>
            </w:r>
            <w:r>
              <w:rPr>
                <w:vertAlign w:val="subscript"/>
              </w:rPr>
              <w:t>q</w:t>
            </w:r>
            <w:r>
              <w:rPr>
                <w:rFonts w:ascii="宋体" w:hint="eastAsia"/>
              </w:rPr>
              <w:t>)</w:t>
            </w:r>
            <w:r>
              <w:rPr>
                <w:rFonts w:hint="eastAsia"/>
              </w:rPr>
              <w:t>；</w:t>
            </w:r>
          </w:p>
          <w:p w14:paraId="685CA742" w14:textId="77777777" w:rsidR="00537D2B" w:rsidRDefault="00537D2B">
            <w:r>
              <w:t xml:space="preserve">       </w:t>
            </w:r>
            <w:r>
              <w:rPr>
                <w:rFonts w:hint="eastAsia"/>
              </w:rPr>
              <w:t>输出：</w:t>
            </w:r>
            <w:r>
              <w:t>kP</w:t>
            </w:r>
            <w:r>
              <w:rPr>
                <w:rFonts w:hint="eastAsia"/>
              </w:rPr>
              <w:t>；</w:t>
            </w:r>
          </w:p>
          <w:p w14:paraId="458985F6" w14:textId="77777777" w:rsidR="00537D2B" w:rsidRDefault="00537D2B">
            <w:pPr>
              <w:numPr>
                <w:ilvl w:val="0"/>
                <w:numId w:val="12"/>
              </w:numPr>
              <w:rPr>
                <w:rFonts w:ascii="宋体"/>
              </w:rPr>
            </w:pPr>
            <w:r>
              <w:rPr>
                <w:rFonts w:ascii="宋体" w:hint="eastAsia"/>
              </w:rPr>
              <w:t>Q←∝；</w:t>
            </w:r>
          </w:p>
          <w:p w14:paraId="47E5194A" w14:textId="77777777" w:rsidR="00537D2B" w:rsidRDefault="00537D2B">
            <w:pPr>
              <w:numPr>
                <w:ilvl w:val="0"/>
                <w:numId w:val="12"/>
              </w:numPr>
              <w:rPr>
                <w:rFonts w:ascii="宋体"/>
              </w:rPr>
            </w:pPr>
            <w:r>
              <w:rPr>
                <w:rFonts w:ascii="宋体" w:hint="eastAsia"/>
              </w:rPr>
              <w:t>对于i从0到t-1重复执行</w:t>
            </w:r>
          </w:p>
          <w:p w14:paraId="3B080D71" w14:textId="77777777" w:rsidR="00537D2B" w:rsidRDefault="00537D2B">
            <w:pPr>
              <w:ind w:left="1095"/>
              <w:rPr>
                <w:rFonts w:ascii="宋体"/>
              </w:rPr>
            </w:pPr>
            <w:r>
              <w:rPr>
                <w:rFonts w:ascii="宋体" w:hint="eastAsia"/>
              </w:rPr>
              <w:t>2.1 如果k</w:t>
            </w:r>
            <w:r>
              <w:rPr>
                <w:rFonts w:ascii="宋体" w:hint="eastAsia"/>
                <w:vertAlign w:val="subscript"/>
              </w:rPr>
              <w:t>i</w:t>
            </w:r>
            <w:r>
              <w:rPr>
                <w:rFonts w:ascii="宋体" w:hint="eastAsia"/>
              </w:rPr>
              <w:t>=1则Q←Q+P；</w:t>
            </w:r>
          </w:p>
          <w:p w14:paraId="3EF86E8F" w14:textId="77777777" w:rsidR="00537D2B" w:rsidRDefault="00537D2B">
            <w:pPr>
              <w:ind w:left="1095"/>
              <w:rPr>
                <w:rFonts w:ascii="宋体"/>
              </w:rPr>
            </w:pPr>
            <w:r>
              <w:rPr>
                <w:rFonts w:ascii="宋体" w:hint="eastAsia"/>
              </w:rPr>
              <w:t>2.2 P←2P；</w:t>
            </w:r>
          </w:p>
          <w:p w14:paraId="5BB63ADD" w14:textId="77777777" w:rsidR="00537D2B" w:rsidRDefault="00537D2B">
            <w:pPr>
              <w:numPr>
                <w:ilvl w:val="0"/>
                <w:numId w:val="12"/>
              </w:numPr>
            </w:pPr>
            <w:r>
              <w:rPr>
                <w:rFonts w:hint="eastAsia"/>
              </w:rPr>
              <w:t>返回（</w:t>
            </w:r>
            <w:r>
              <w:t>Q</w:t>
            </w:r>
            <w:r>
              <w:rPr>
                <w:rFonts w:hint="eastAsia"/>
              </w:rPr>
              <w:t>）。</w:t>
            </w:r>
          </w:p>
          <w:p w14:paraId="78FD2518" w14:textId="3454ACB5" w:rsidR="00537D2B" w:rsidRDefault="00537D2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56D00BA2" wp14:editId="4553A102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0</wp:posOffset>
                      </wp:positionV>
                      <wp:extent cx="4800600" cy="0"/>
                      <wp:effectExtent l="9525" t="9525" r="9525" b="9525"/>
                      <wp:wrapNone/>
                      <wp:docPr id="5" name="直接连接符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0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0D9340" id="直接连接符 5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0" to="39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" o:allowincell="f"/>
                  </w:pict>
                </mc:Fallback>
              </mc:AlternateContent>
            </w:r>
          </w:p>
          <w:p w14:paraId="228510BE" w14:textId="028F9884" w:rsidR="00537D2B" w:rsidRDefault="00537D2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065B3367" wp14:editId="5B6D1370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0</wp:posOffset>
                      </wp:positionV>
                      <wp:extent cx="4800600" cy="0"/>
                      <wp:effectExtent l="9525" t="9525" r="9525" b="9525"/>
                      <wp:wrapNone/>
                      <wp:docPr id="4" name="直接连接符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0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B55A6D" id="直接连接符 4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0" to="39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" o:allowincell="f"/>
                  </w:pict>
                </mc:Fallback>
              </mc:AlternateContent>
            </w:r>
            <w:r>
              <w:rPr>
                <w:b/>
              </w:rPr>
              <w:t xml:space="preserve">       </w:t>
            </w:r>
            <w:r>
              <w:rPr>
                <w:rFonts w:hint="eastAsia"/>
                <w:b/>
              </w:rPr>
              <w:t>算法</w:t>
            </w:r>
            <w:r>
              <w:rPr>
                <w:b/>
              </w:rPr>
              <w:t>3</w:t>
            </w:r>
            <w:r>
              <w:t xml:space="preserve">  </w:t>
            </w:r>
            <w:r>
              <w:rPr>
                <w:rFonts w:hint="eastAsia"/>
              </w:rPr>
              <w:t>计算点乘的从左向右的二进制方法</w:t>
            </w:r>
          </w:p>
          <w:p w14:paraId="65E008C9" w14:textId="5E7773BA" w:rsidR="00537D2B" w:rsidRDefault="00537D2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73CF98F5" wp14:editId="6F0CF09C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0</wp:posOffset>
                      </wp:positionV>
                      <wp:extent cx="4800600" cy="0"/>
                      <wp:effectExtent l="9525" t="9525" r="9525" b="9525"/>
                      <wp:wrapNone/>
                      <wp:docPr id="3" name="直接连接符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0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9F6684" id="直接连接符 3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0" to="39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" o:allowincell="f"/>
                  </w:pict>
                </mc:Fallback>
              </mc:AlternateContent>
            </w:r>
            <w:r>
              <w:t xml:space="preserve">       </w:t>
            </w:r>
            <w:r>
              <w:rPr>
                <w:rFonts w:hint="eastAsia"/>
              </w:rPr>
              <w:t>输入：</w:t>
            </w:r>
            <w:r>
              <w:t>k=</w:t>
            </w:r>
            <w:r>
              <w:rPr>
                <w:rFonts w:ascii="宋体" w:hint="eastAsia"/>
              </w:rPr>
              <w:t>（k</w:t>
            </w:r>
            <w:r>
              <w:rPr>
                <w:rFonts w:ascii="宋体" w:hint="eastAsia"/>
                <w:vertAlign w:val="subscript"/>
              </w:rPr>
              <w:t>t-1</w:t>
            </w:r>
            <w:r>
              <w:rPr>
                <w:rFonts w:ascii="宋体" w:hint="eastAsia"/>
              </w:rPr>
              <w:t>,</w:t>
            </w:r>
            <w:r>
              <w:rPr>
                <w:rFonts w:ascii="宋体"/>
              </w:rPr>
              <w:t>…</w:t>
            </w:r>
            <w:r>
              <w:rPr>
                <w:rFonts w:ascii="宋体" w:hint="eastAsia"/>
              </w:rPr>
              <w:t>,k</w:t>
            </w:r>
            <w:r>
              <w:rPr>
                <w:rFonts w:ascii="宋体" w:hint="eastAsia"/>
                <w:vertAlign w:val="subscript"/>
              </w:rPr>
              <w:t>2</w:t>
            </w:r>
            <w:r>
              <w:rPr>
                <w:rFonts w:ascii="宋体" w:hint="eastAsia"/>
              </w:rPr>
              <w:t>,k</w:t>
            </w:r>
            <w:r>
              <w:rPr>
                <w:rFonts w:ascii="宋体" w:hint="eastAsia"/>
                <w:vertAlign w:val="subscript"/>
              </w:rPr>
              <w:t>1</w:t>
            </w:r>
            <w:r>
              <w:rPr>
                <w:rFonts w:ascii="宋体" w:hint="eastAsia"/>
              </w:rPr>
              <w:t>,k</w:t>
            </w:r>
            <w:r>
              <w:rPr>
                <w:rFonts w:ascii="宋体" w:hint="eastAsia"/>
                <w:vertAlign w:val="subscript"/>
              </w:rPr>
              <w:t>0</w:t>
            </w:r>
            <w:r>
              <w:rPr>
                <w:rFonts w:ascii="宋体" w:hint="eastAsia"/>
              </w:rPr>
              <w:t>）</w:t>
            </w:r>
            <w:r>
              <w:rPr>
                <w:rFonts w:ascii="宋体" w:hint="eastAsia"/>
                <w:vertAlign w:val="subscript"/>
              </w:rPr>
              <w:t>2</w:t>
            </w:r>
            <w:r>
              <w:rPr>
                <w:rFonts w:ascii="宋体" w:hint="eastAsia"/>
              </w:rPr>
              <w:t>,P</w:t>
            </w:r>
            <w:r>
              <w:rPr>
                <w:rFonts w:ascii="宋体"/>
              </w:rPr>
              <w:sym w:font="Symbol" w:char="F0CE"/>
            </w:r>
            <w:r>
              <w:rPr>
                <w:rFonts w:ascii="宋体" w:hint="eastAsia"/>
              </w:rPr>
              <w:t xml:space="preserve"> E(</w:t>
            </w:r>
            <w:r w:rsidRPr="00537D2B">
              <w:rPr>
                <w:outline/>
                <w:color w:val="000000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  <w:t>F</w:t>
            </w:r>
            <w:r>
              <w:rPr>
                <w:vertAlign w:val="subscript"/>
              </w:rPr>
              <w:t>q</w:t>
            </w:r>
            <w:r>
              <w:rPr>
                <w:rFonts w:ascii="宋体" w:hint="eastAsia"/>
              </w:rPr>
              <w:t>)</w:t>
            </w:r>
            <w:r>
              <w:rPr>
                <w:rFonts w:hint="eastAsia"/>
              </w:rPr>
              <w:t>；</w:t>
            </w:r>
          </w:p>
          <w:p w14:paraId="5EBDF6F6" w14:textId="77777777" w:rsidR="00537D2B" w:rsidRDefault="00537D2B">
            <w:r>
              <w:t xml:space="preserve">       </w:t>
            </w:r>
            <w:r>
              <w:rPr>
                <w:rFonts w:hint="eastAsia"/>
              </w:rPr>
              <w:t>输出：</w:t>
            </w:r>
            <w:r>
              <w:t>kP</w:t>
            </w:r>
            <w:r>
              <w:rPr>
                <w:rFonts w:hint="eastAsia"/>
              </w:rPr>
              <w:t>；</w:t>
            </w:r>
          </w:p>
          <w:p w14:paraId="38B82371" w14:textId="77777777" w:rsidR="00537D2B" w:rsidRDefault="00537D2B">
            <w:pPr>
              <w:numPr>
                <w:ilvl w:val="0"/>
                <w:numId w:val="14"/>
              </w:numPr>
              <w:rPr>
                <w:rFonts w:ascii="宋体"/>
              </w:rPr>
            </w:pPr>
            <w:r>
              <w:rPr>
                <w:rFonts w:ascii="宋体" w:hint="eastAsia"/>
              </w:rPr>
              <w:t>Q←∝；</w:t>
            </w:r>
          </w:p>
          <w:p w14:paraId="0B348B5B" w14:textId="77777777" w:rsidR="00537D2B" w:rsidRDefault="00537D2B">
            <w:pPr>
              <w:numPr>
                <w:ilvl w:val="0"/>
                <w:numId w:val="14"/>
              </w:numPr>
              <w:rPr>
                <w:rFonts w:ascii="宋体"/>
              </w:rPr>
            </w:pPr>
            <w:r>
              <w:rPr>
                <w:rFonts w:ascii="宋体" w:hint="eastAsia"/>
              </w:rPr>
              <w:t>对于i从t-1到0重复执行</w:t>
            </w:r>
          </w:p>
          <w:p w14:paraId="79D2EBB6" w14:textId="77777777" w:rsidR="00537D2B" w:rsidRDefault="00537D2B">
            <w:pPr>
              <w:ind w:left="1095"/>
              <w:rPr>
                <w:rFonts w:ascii="宋体"/>
              </w:rPr>
            </w:pPr>
            <w:r>
              <w:rPr>
                <w:rFonts w:ascii="宋体" w:hint="eastAsia"/>
              </w:rPr>
              <w:t>2.1 Q←2Q；</w:t>
            </w:r>
          </w:p>
          <w:p w14:paraId="2BA9942A" w14:textId="77777777" w:rsidR="00537D2B" w:rsidRDefault="00537D2B">
            <w:pPr>
              <w:ind w:left="1095"/>
              <w:rPr>
                <w:rFonts w:ascii="宋体"/>
              </w:rPr>
            </w:pPr>
            <w:r>
              <w:rPr>
                <w:rFonts w:ascii="宋体" w:hint="eastAsia"/>
              </w:rPr>
              <w:t>2.2 如果k</w:t>
            </w:r>
            <w:r>
              <w:rPr>
                <w:rFonts w:ascii="宋体" w:hint="eastAsia"/>
                <w:vertAlign w:val="subscript"/>
              </w:rPr>
              <w:t>i</w:t>
            </w:r>
            <w:r>
              <w:rPr>
                <w:rFonts w:ascii="宋体" w:hint="eastAsia"/>
              </w:rPr>
              <w:t>=1则Q←Q+P；</w:t>
            </w:r>
          </w:p>
          <w:p w14:paraId="23A5CA3A" w14:textId="77777777" w:rsidR="00537D2B" w:rsidRDefault="00537D2B">
            <w:pPr>
              <w:numPr>
                <w:ilvl w:val="0"/>
                <w:numId w:val="14"/>
              </w:numPr>
            </w:pPr>
            <w:r>
              <w:rPr>
                <w:rFonts w:hint="eastAsia"/>
              </w:rPr>
              <w:t>返回（</w:t>
            </w:r>
            <w:r>
              <w:t>Q</w:t>
            </w:r>
            <w:r>
              <w:rPr>
                <w:rFonts w:hint="eastAsia"/>
              </w:rPr>
              <w:t>）。</w:t>
            </w:r>
          </w:p>
          <w:p w14:paraId="2A4BEB0A" w14:textId="77777777" w:rsidR="00537D2B" w:rsidRDefault="00537D2B">
            <w:pPr>
              <w:spacing w:line="480" w:lineRule="exact"/>
              <w:ind w:right="-51"/>
              <w:rPr>
                <w:b/>
              </w:rPr>
            </w:pPr>
          </w:p>
          <w:p w14:paraId="3D849B8D" w14:textId="77777777" w:rsidR="00537D2B" w:rsidRDefault="00537D2B">
            <w:pPr>
              <w:spacing w:line="480" w:lineRule="exact"/>
              <w:ind w:right="-51"/>
            </w:pPr>
            <w:r>
              <w:rPr>
                <w:rFonts w:hint="eastAsia"/>
                <w:b/>
              </w:rPr>
              <w:t>实验（</w:t>
            </w:r>
            <w:r>
              <w:rPr>
                <w:b/>
              </w:rPr>
              <w:t>1</w:t>
            </w:r>
            <w:r>
              <w:rPr>
                <w:rFonts w:hint="eastAsia"/>
                <w:b/>
              </w:rPr>
              <w:t>）</w:t>
            </w:r>
            <w:r>
              <w:rPr>
                <w:rFonts w:hint="eastAsia"/>
                <w:bCs/>
                <w:iCs/>
              </w:rPr>
              <w:t>令</w:t>
            </w:r>
            <w:r>
              <w:rPr>
                <w:bCs/>
                <w:iCs/>
              </w:rPr>
              <w:t>p=3,q=11,d=7,m=5,</w:t>
            </w:r>
            <w:r>
              <w:rPr>
                <w:rFonts w:hint="eastAsia"/>
                <w:bCs/>
                <w:iCs/>
              </w:rPr>
              <w:t>手工或编程计算密文</w:t>
            </w:r>
            <w:r>
              <w:rPr>
                <w:bCs/>
                <w:iCs/>
              </w:rPr>
              <w:t xml:space="preserve">C </w:t>
            </w:r>
            <w:r>
              <w:rPr>
                <w:rFonts w:hint="eastAsia"/>
                <w:bCs/>
                <w:iCs/>
              </w:rPr>
              <w:t>。</w:t>
            </w:r>
          </w:p>
          <w:p w14:paraId="23503D8D" w14:textId="77777777" w:rsidR="00537D2B" w:rsidRDefault="00537D2B">
            <w:pPr>
              <w:spacing w:line="480" w:lineRule="exact"/>
              <w:ind w:right="-51"/>
            </w:pPr>
            <w:r>
              <w:rPr>
                <w:rFonts w:hint="eastAsia"/>
                <w:b/>
              </w:rPr>
              <w:t>实验（</w:t>
            </w:r>
            <w:r>
              <w:rPr>
                <w:b/>
              </w:rPr>
              <w:t>2</w:t>
            </w:r>
            <w:r>
              <w:rPr>
                <w:rFonts w:hint="eastAsia"/>
                <w:b/>
              </w:rPr>
              <w:t>）</w:t>
            </w:r>
            <w:r>
              <w:rPr>
                <w:rFonts w:hint="eastAsia"/>
                <w:bCs/>
                <w:iCs/>
              </w:rPr>
              <w:t>设</w:t>
            </w:r>
            <w:r>
              <w:rPr>
                <w:bCs/>
                <w:iCs/>
              </w:rPr>
              <w:t>RSA</w:t>
            </w:r>
            <w:r>
              <w:rPr>
                <w:rFonts w:hint="eastAsia"/>
                <w:bCs/>
                <w:iCs/>
              </w:rPr>
              <w:t>密码的</w:t>
            </w:r>
            <w:r>
              <w:rPr>
                <w:bCs/>
                <w:iCs/>
              </w:rPr>
              <w:t xml:space="preserve"> e=3,n=33,C=9, </w:t>
            </w:r>
            <w:r>
              <w:rPr>
                <w:rFonts w:hint="eastAsia"/>
                <w:bCs/>
                <w:iCs/>
              </w:rPr>
              <w:t>手工或编程计算明文</w:t>
            </w:r>
            <w:r>
              <w:rPr>
                <w:bCs/>
                <w:iCs/>
              </w:rPr>
              <w:t xml:space="preserve">M </w:t>
            </w:r>
            <w:r>
              <w:rPr>
                <w:rFonts w:hint="eastAsia"/>
                <w:bCs/>
                <w:iCs/>
              </w:rPr>
              <w:t>。</w:t>
            </w:r>
          </w:p>
          <w:p w14:paraId="58560F15" w14:textId="77777777" w:rsidR="00537D2B" w:rsidRDefault="00537D2B">
            <w:pPr>
              <w:spacing w:line="480" w:lineRule="exact"/>
              <w:ind w:right="-51"/>
            </w:pPr>
            <w:r>
              <w:rPr>
                <w:rFonts w:hint="eastAsia"/>
                <w:b/>
              </w:rPr>
              <w:t>实验（</w:t>
            </w:r>
            <w:r>
              <w:rPr>
                <w:b/>
              </w:rPr>
              <w:t>3</w:t>
            </w:r>
            <w:r>
              <w:rPr>
                <w:rFonts w:hint="eastAsia"/>
                <w:b/>
              </w:rPr>
              <w:t>）</w:t>
            </w:r>
            <w:r>
              <w:rPr>
                <w:rFonts w:hint="eastAsia"/>
                <w:bCs/>
                <w:iCs/>
              </w:rPr>
              <w:t>令</w:t>
            </w:r>
            <w:r>
              <w:rPr>
                <w:bCs/>
                <w:iCs/>
              </w:rPr>
              <w:t>p=17,q=11, e=7,</w:t>
            </w:r>
            <w:r>
              <w:rPr>
                <w:rFonts w:hint="eastAsia"/>
                <w:bCs/>
                <w:iCs/>
              </w:rPr>
              <w:t>试计算</w:t>
            </w:r>
            <w:r>
              <w:rPr>
                <w:bCs/>
                <w:iCs/>
              </w:rPr>
              <w:t>RSA</w:t>
            </w:r>
            <w:r>
              <w:rPr>
                <w:rFonts w:hint="eastAsia"/>
                <w:bCs/>
                <w:iCs/>
              </w:rPr>
              <w:t>密码其余参数</w:t>
            </w:r>
            <w:r>
              <w:rPr>
                <w:bCs/>
                <w:iCs/>
              </w:rPr>
              <w:t xml:space="preserve"> </w:t>
            </w:r>
            <w:r>
              <w:rPr>
                <w:rFonts w:hint="eastAsia"/>
                <w:bCs/>
                <w:iCs/>
              </w:rPr>
              <w:t>。</w:t>
            </w:r>
          </w:p>
          <w:p w14:paraId="788D6FB1" w14:textId="77777777" w:rsidR="00537D2B" w:rsidRDefault="00537D2B">
            <w:pPr>
              <w:spacing w:line="480" w:lineRule="exact"/>
              <w:ind w:right="-51" w:firstLineChars="500" w:firstLine="1050"/>
            </w:pPr>
            <w:r>
              <w:rPr>
                <w:rFonts w:hint="eastAsia"/>
                <w:bCs/>
                <w:iCs/>
              </w:rPr>
              <w:t>进一步对于</w:t>
            </w:r>
            <w:r>
              <w:rPr>
                <w:bCs/>
                <w:iCs/>
              </w:rPr>
              <w:t xml:space="preserve">m=88, </w:t>
            </w:r>
            <w:r>
              <w:rPr>
                <w:rFonts w:hint="eastAsia"/>
                <w:bCs/>
                <w:iCs/>
              </w:rPr>
              <w:t>计算密文</w:t>
            </w:r>
            <w:r>
              <w:rPr>
                <w:bCs/>
                <w:iCs/>
              </w:rPr>
              <w:t xml:space="preserve">C </w:t>
            </w:r>
            <w:r>
              <w:rPr>
                <w:rFonts w:hint="eastAsia"/>
                <w:bCs/>
                <w:iCs/>
              </w:rPr>
              <w:t>。</w:t>
            </w:r>
          </w:p>
          <w:p w14:paraId="6502DC0C" w14:textId="77777777" w:rsidR="00537D2B" w:rsidRDefault="00537D2B">
            <w:pPr>
              <w:spacing w:line="480" w:lineRule="exact"/>
              <w:ind w:right="-51"/>
            </w:pPr>
          </w:p>
          <w:p w14:paraId="39C0B737" w14:textId="77777777" w:rsidR="00537D2B" w:rsidRDefault="00537D2B">
            <w:pPr>
              <w:spacing w:line="480" w:lineRule="exact"/>
              <w:ind w:right="-51"/>
            </w:pPr>
            <w:r>
              <w:t>2. ELGamal</w:t>
            </w:r>
            <w:r>
              <w:rPr>
                <w:rFonts w:hint="eastAsia"/>
              </w:rPr>
              <w:t>密码（参见教材</w:t>
            </w:r>
            <w:r>
              <w:t>p219</w:t>
            </w:r>
            <w:r>
              <w:rPr>
                <w:rFonts w:hint="eastAsia"/>
              </w:rPr>
              <w:t>）</w:t>
            </w:r>
          </w:p>
          <w:p w14:paraId="31418050" w14:textId="77777777" w:rsidR="00537D2B" w:rsidRDefault="00537D2B">
            <w:pPr>
              <w:spacing w:line="480" w:lineRule="exact"/>
              <w:ind w:right="-51"/>
            </w:pPr>
            <w:r>
              <w:rPr>
                <w:rFonts w:hint="eastAsia"/>
                <w:b/>
              </w:rPr>
              <w:t>例：</w:t>
            </w:r>
            <w:r>
              <w:rPr>
                <w:rFonts w:hint="eastAsia"/>
                <w:bCs/>
                <w:iCs/>
              </w:rPr>
              <w:t>设</w:t>
            </w:r>
            <w:r>
              <w:rPr>
                <w:bCs/>
                <w:iCs/>
              </w:rPr>
              <w:t>p=19</w:t>
            </w:r>
            <w:r>
              <w:rPr>
                <w:rFonts w:hint="eastAsia"/>
                <w:bCs/>
                <w:iCs/>
              </w:rPr>
              <w:t>，</w:t>
            </w:r>
            <w:r>
              <w:rPr>
                <w:bCs/>
                <w:iCs/>
              </w:rPr>
              <w:t>m=17,</w:t>
            </w:r>
            <w:r>
              <w:rPr>
                <w:rFonts w:hint="eastAsia"/>
                <w:bCs/>
                <w:iCs/>
              </w:rPr>
              <w:t>构造一个</w:t>
            </w:r>
            <w:r>
              <w:rPr>
                <w:bCs/>
                <w:iCs/>
              </w:rPr>
              <w:t>ELGamal</w:t>
            </w:r>
            <w:r>
              <w:rPr>
                <w:rFonts w:hint="eastAsia"/>
                <w:bCs/>
                <w:iCs/>
              </w:rPr>
              <w:t>密码，并用它对</w:t>
            </w:r>
            <w:r>
              <w:rPr>
                <w:bCs/>
                <w:iCs/>
              </w:rPr>
              <w:t>m</w:t>
            </w:r>
            <w:r>
              <w:rPr>
                <w:rFonts w:hint="eastAsia"/>
                <w:bCs/>
                <w:iCs/>
              </w:rPr>
              <w:t>加密。</w:t>
            </w:r>
          </w:p>
          <w:p w14:paraId="38E453E8" w14:textId="77777777" w:rsidR="00537D2B" w:rsidRDefault="00537D2B">
            <w:pPr>
              <w:spacing w:line="480" w:lineRule="exact"/>
              <w:ind w:right="-51"/>
              <w:rPr>
                <w:b/>
              </w:rPr>
            </w:pPr>
          </w:p>
          <w:p w14:paraId="2A73B2C4" w14:textId="77777777" w:rsidR="00537D2B" w:rsidRDefault="00537D2B">
            <w:pPr>
              <w:spacing w:line="480" w:lineRule="exact"/>
              <w:ind w:right="-51"/>
              <w:rPr>
                <w:b/>
              </w:rPr>
            </w:pPr>
            <w:r>
              <w:rPr>
                <w:rFonts w:hint="eastAsia"/>
                <w:b/>
              </w:rPr>
              <w:t>实验（</w:t>
            </w:r>
            <w:r>
              <w:rPr>
                <w:b/>
              </w:rPr>
              <w:t>4</w:t>
            </w:r>
            <w:r>
              <w:rPr>
                <w:rFonts w:hint="eastAsia"/>
                <w:b/>
              </w:rPr>
              <w:t>）</w:t>
            </w:r>
            <w:r>
              <w:rPr>
                <w:rFonts w:hint="eastAsia"/>
                <w:bCs/>
                <w:iCs/>
              </w:rPr>
              <w:t>设</w:t>
            </w:r>
            <w:r>
              <w:rPr>
                <w:bCs/>
                <w:iCs/>
              </w:rPr>
              <w:t>p=5</w:t>
            </w:r>
            <w:r>
              <w:rPr>
                <w:rFonts w:hint="eastAsia"/>
                <w:bCs/>
                <w:iCs/>
              </w:rPr>
              <w:t>，</w:t>
            </w:r>
            <w:r>
              <w:rPr>
                <w:bCs/>
                <w:iCs/>
              </w:rPr>
              <w:t>m=3,</w:t>
            </w:r>
            <w:r>
              <w:rPr>
                <w:rFonts w:hint="eastAsia"/>
                <w:bCs/>
                <w:iCs/>
              </w:rPr>
              <w:t>构造一个</w:t>
            </w:r>
            <w:r>
              <w:rPr>
                <w:bCs/>
                <w:iCs/>
              </w:rPr>
              <w:t>ELGamal</w:t>
            </w:r>
            <w:r>
              <w:rPr>
                <w:rFonts w:hint="eastAsia"/>
                <w:bCs/>
                <w:iCs/>
              </w:rPr>
              <w:t>密码，并用它对</w:t>
            </w:r>
            <w:r>
              <w:rPr>
                <w:bCs/>
                <w:iCs/>
              </w:rPr>
              <w:t>m</w:t>
            </w:r>
            <w:r>
              <w:rPr>
                <w:rFonts w:hint="eastAsia"/>
                <w:bCs/>
                <w:iCs/>
              </w:rPr>
              <w:t>加密。</w:t>
            </w:r>
          </w:p>
          <w:p w14:paraId="339DC79F" w14:textId="77777777" w:rsidR="00537D2B" w:rsidRDefault="00537D2B">
            <w:pPr>
              <w:spacing w:line="480" w:lineRule="exact"/>
              <w:ind w:right="-51" w:firstLine="420"/>
            </w:pPr>
          </w:p>
          <w:p w14:paraId="46FFDE00" w14:textId="77777777" w:rsidR="00537D2B" w:rsidRDefault="00537D2B">
            <w:pPr>
              <w:spacing w:line="480" w:lineRule="exact"/>
              <w:ind w:right="-51" w:firstLine="420"/>
            </w:pPr>
            <w:r>
              <w:t>3.</w:t>
            </w:r>
            <w:r>
              <w:rPr>
                <w:rFonts w:hint="eastAsia"/>
              </w:rPr>
              <w:t>椭圆曲线密码</w:t>
            </w:r>
            <w:r>
              <w:rPr>
                <w:rFonts w:hint="eastAsia"/>
                <w:sz w:val="24"/>
              </w:rPr>
              <w:t>（选作）</w:t>
            </w:r>
          </w:p>
          <w:p w14:paraId="60F48B87" w14:textId="77777777" w:rsidR="00537D2B" w:rsidRDefault="00537D2B">
            <w:pPr>
              <w:spacing w:line="480" w:lineRule="exact"/>
              <w:ind w:right="-51" w:firstLine="420"/>
            </w:pPr>
            <w:r>
              <w:rPr>
                <w:rFonts w:hint="eastAsia"/>
              </w:rPr>
              <w:t>（</w:t>
            </w:r>
            <w:r>
              <w:t>1</w:t>
            </w:r>
            <w:r>
              <w:rPr>
                <w:rFonts w:hint="eastAsia"/>
              </w:rPr>
              <w:t>）</w:t>
            </w:r>
            <w:r>
              <w:t>GF(p)</w:t>
            </w:r>
            <w:r>
              <w:rPr>
                <w:rFonts w:hint="eastAsia"/>
              </w:rPr>
              <w:t>上的椭圆曲线</w:t>
            </w:r>
          </w:p>
          <w:p w14:paraId="3389926F" w14:textId="24FAD854" w:rsidR="00537D2B" w:rsidRPr="0054720C" w:rsidRDefault="00537D2B" w:rsidP="0054720C">
            <w:pPr>
              <w:spacing w:line="480" w:lineRule="exact"/>
              <w:ind w:right="-51"/>
              <w:rPr>
                <w:b/>
              </w:rPr>
            </w:pPr>
            <w:r>
              <w:rPr>
                <w:rFonts w:hint="eastAsia"/>
                <w:b/>
              </w:rPr>
              <w:t>实验（</w:t>
            </w:r>
            <w:r>
              <w:rPr>
                <w:b/>
              </w:rPr>
              <w:t>5</w:t>
            </w:r>
            <w:r>
              <w:rPr>
                <w:rFonts w:hint="eastAsia"/>
                <w:b/>
              </w:rPr>
              <w:t>）</w:t>
            </w:r>
            <w:r>
              <w:rPr>
                <w:rFonts w:hint="eastAsia"/>
                <w:bCs/>
                <w:iCs/>
              </w:rPr>
              <w:t>取</w:t>
            </w:r>
            <w:r>
              <w:rPr>
                <w:bCs/>
                <w:iCs/>
              </w:rPr>
              <w:t>p=23,</w:t>
            </w:r>
            <w:r>
              <w:rPr>
                <w:rFonts w:hint="eastAsia"/>
                <w:bCs/>
                <w:iCs/>
              </w:rPr>
              <w:t>求出椭圆曲线</w:t>
            </w:r>
            <w:r>
              <w:rPr>
                <w:bCs/>
                <w:iCs/>
              </w:rPr>
              <w:t xml:space="preserve"> y</w:t>
            </w:r>
            <w:r>
              <w:rPr>
                <w:bCs/>
                <w:iCs/>
                <w:szCs w:val="21"/>
                <w:vertAlign w:val="superscript"/>
              </w:rPr>
              <w:t>2</w:t>
            </w:r>
            <w:r>
              <w:rPr>
                <w:bCs/>
                <w:iCs/>
              </w:rPr>
              <w:t>=x</w:t>
            </w:r>
            <w:r>
              <w:rPr>
                <w:bCs/>
                <w:iCs/>
                <w:szCs w:val="21"/>
                <w:vertAlign w:val="superscript"/>
              </w:rPr>
              <w:t>3</w:t>
            </w:r>
            <w:r>
              <w:rPr>
                <w:bCs/>
                <w:iCs/>
              </w:rPr>
              <w:t>+x+1</w:t>
            </w:r>
            <w:r>
              <w:rPr>
                <w:rFonts w:hint="eastAsia"/>
                <w:bCs/>
                <w:iCs/>
              </w:rPr>
              <w:t>的全部解点。</w:t>
            </w:r>
            <w:r>
              <w:rPr>
                <w:rFonts w:hint="eastAsia"/>
                <w:sz w:val="24"/>
              </w:rPr>
              <w:t>（选作）</w:t>
            </w:r>
          </w:p>
          <w:p w14:paraId="3FC36BCA" w14:textId="77777777" w:rsidR="00537D2B" w:rsidRDefault="00537D2B">
            <w:pPr>
              <w:spacing w:line="480" w:lineRule="exact"/>
              <w:ind w:right="-51" w:firstLine="420"/>
            </w:pPr>
            <w:r>
              <w:rPr>
                <w:rFonts w:hint="eastAsia"/>
              </w:rPr>
              <w:t>（</w:t>
            </w:r>
            <w:r>
              <w:t>2</w:t>
            </w:r>
            <w:r>
              <w:rPr>
                <w:rFonts w:hint="eastAsia"/>
              </w:rPr>
              <w:t>）椭圆曲线密码</w:t>
            </w:r>
          </w:p>
          <w:p w14:paraId="597F630C" w14:textId="4E8D6554" w:rsidR="00537D2B" w:rsidRDefault="00537D2B" w:rsidP="0054720C">
            <w:pPr>
              <w:spacing w:line="480" w:lineRule="exact"/>
              <w:ind w:right="-51" w:firstLine="420"/>
            </w:pPr>
            <w:r>
              <w:rPr>
                <w:rFonts w:hint="eastAsia"/>
              </w:rPr>
              <w:t>理解并实现</w:t>
            </w:r>
            <w:r>
              <w:t>SM2</w:t>
            </w:r>
            <w:r>
              <w:rPr>
                <w:rFonts w:hint="eastAsia"/>
              </w:rPr>
              <w:t>算法加解密过程。（教材</w:t>
            </w:r>
            <w:r>
              <w:t>p239</w:t>
            </w:r>
            <w:r>
              <w:rPr>
                <w:rFonts w:hint="eastAsia"/>
              </w:rPr>
              <w:t>）</w:t>
            </w:r>
          </w:p>
          <w:p w14:paraId="21751D89" w14:textId="77777777" w:rsidR="0054720C" w:rsidRPr="0054720C" w:rsidRDefault="0054720C" w:rsidP="0054720C">
            <w:pPr>
              <w:spacing w:line="480" w:lineRule="exact"/>
              <w:ind w:right="-51" w:firstLine="420"/>
            </w:pPr>
          </w:p>
          <w:p w14:paraId="733F44C8" w14:textId="45EAB225" w:rsidR="00A440D3" w:rsidRDefault="00537D2B" w:rsidP="00A440D3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四、实验结果与数据处理</w:t>
            </w:r>
          </w:p>
          <w:p w14:paraId="35B18BCB" w14:textId="027440C1" w:rsidR="00537D2B" w:rsidRDefault="00A440D3" w:rsidP="00537D2B">
            <w:pPr>
              <w:spacing w:line="480" w:lineRule="exact"/>
              <w:ind w:right="-51"/>
              <w:rPr>
                <w:rFonts w:ascii="宋体" w:hAnsi="宋体"/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R</w:t>
            </w:r>
            <w:r>
              <w:rPr>
                <w:b/>
                <w:bCs/>
                <w:i/>
                <w:iCs/>
                <w:sz w:val="24"/>
              </w:rPr>
              <w:t>SA</w:t>
            </w:r>
            <w:r w:rsidR="00537D2B" w:rsidRPr="002B769B">
              <w:rPr>
                <w:rFonts w:ascii="宋体" w:hAnsi="宋体" w:hint="eastAsia"/>
                <w:b/>
                <w:bCs/>
                <w:i/>
                <w:iCs/>
                <w:sz w:val="24"/>
              </w:rPr>
              <w:t>代码整体说明</w:t>
            </w:r>
          </w:p>
          <w:p w14:paraId="42DCBDF7" w14:textId="427C63D4" w:rsidR="00A440D3" w:rsidRPr="00B429D2" w:rsidRDefault="00A440D3" w:rsidP="00A440D3">
            <w:pPr>
              <w:spacing w:line="440" w:lineRule="exact"/>
              <w:ind w:firstLine="480"/>
              <w:rPr>
                <w:rFonts w:ascii="宋体" w:hAnsi="宋体"/>
              </w:rPr>
            </w:pPr>
            <w:r w:rsidRPr="00B429D2">
              <w:rPr>
                <w:rFonts w:ascii="宋体" w:hAnsi="宋体" w:hint="eastAsia"/>
              </w:rPr>
              <w:t>相关文件(</w:t>
            </w:r>
            <w:r>
              <w:rPr>
                <w:rFonts w:ascii="宋体" w:hAnsi="宋体" w:hint="eastAsia"/>
              </w:rPr>
              <w:t>rsa</w:t>
            </w:r>
            <w:r>
              <w:rPr>
                <w:rFonts w:ascii="宋体" w:hAnsi="宋体"/>
              </w:rPr>
              <w:t>.py</w:t>
            </w:r>
            <w:r w:rsidRPr="00B429D2">
              <w:rPr>
                <w:rFonts w:ascii="宋体" w:hAnsi="宋体"/>
              </w:rPr>
              <w:t>)</w:t>
            </w:r>
          </w:p>
          <w:p w14:paraId="0DCE5ED9" w14:textId="765A91ED" w:rsidR="00A440D3" w:rsidRDefault="00A440D3" w:rsidP="00A440D3">
            <w:pPr>
              <w:spacing w:line="440" w:lineRule="exact"/>
              <w:ind w:firstLine="48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接口设计如下图，一共包含四个类，分别为</w:t>
            </w:r>
          </w:p>
          <w:p w14:paraId="41197396" w14:textId="7E0F14BD" w:rsidR="00A440D3" w:rsidRPr="00D34435" w:rsidRDefault="00A440D3" w:rsidP="00A440D3">
            <w:pPr>
              <w:pStyle w:val="ad"/>
              <w:numPr>
                <w:ilvl w:val="0"/>
                <w:numId w:val="15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>
              <w:rPr>
                <w:rFonts w:ascii="宋体" w:hAnsi="宋体" w:hint="eastAsia"/>
                <w:b/>
                <w:bCs/>
                <w:i/>
                <w:iCs/>
              </w:rPr>
              <w:t>PublicKey</w:t>
            </w:r>
            <w:r>
              <w:rPr>
                <w:rFonts w:ascii="宋体" w:hAnsi="宋体" w:hint="eastAsia"/>
              </w:rPr>
              <w:t>：公开密钥类</w:t>
            </w:r>
          </w:p>
          <w:p w14:paraId="087429A5" w14:textId="2C11A651" w:rsidR="00A440D3" w:rsidRPr="00D34435" w:rsidRDefault="00A440D3" w:rsidP="00A440D3">
            <w:pPr>
              <w:pStyle w:val="ad"/>
              <w:numPr>
                <w:ilvl w:val="0"/>
                <w:numId w:val="15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>
              <w:rPr>
                <w:rFonts w:ascii="宋体" w:hAnsi="宋体" w:hint="eastAsia"/>
                <w:b/>
                <w:bCs/>
                <w:i/>
                <w:iCs/>
              </w:rPr>
              <w:t>PrivateKey</w:t>
            </w:r>
            <w:r>
              <w:rPr>
                <w:rFonts w:ascii="宋体" w:hAnsi="宋体" w:hint="eastAsia"/>
              </w:rPr>
              <w:t>：私有密钥类</w:t>
            </w:r>
          </w:p>
          <w:p w14:paraId="6B6E64D9" w14:textId="6556439B" w:rsidR="00A440D3" w:rsidRPr="00A440D3" w:rsidRDefault="00A440D3" w:rsidP="00A440D3">
            <w:pPr>
              <w:pStyle w:val="ad"/>
              <w:numPr>
                <w:ilvl w:val="0"/>
                <w:numId w:val="15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>
              <w:rPr>
                <w:rFonts w:ascii="宋体" w:hAnsi="宋体" w:hint="eastAsia"/>
                <w:b/>
                <w:bCs/>
                <w:i/>
                <w:iCs/>
              </w:rPr>
              <w:t>KeyManager</w:t>
            </w:r>
            <w:r>
              <w:rPr>
                <w:rFonts w:ascii="宋体" w:hAnsi="宋体" w:hint="eastAsia"/>
              </w:rPr>
              <w:t>：密钥管理类</w:t>
            </w:r>
          </w:p>
          <w:p w14:paraId="396C6E4C" w14:textId="47DE9773" w:rsidR="00A440D3" w:rsidRPr="00A440D3" w:rsidRDefault="00A440D3" w:rsidP="00A440D3">
            <w:pPr>
              <w:pStyle w:val="ad"/>
              <w:numPr>
                <w:ilvl w:val="0"/>
                <w:numId w:val="15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>
              <w:rPr>
                <w:rFonts w:ascii="宋体" w:hAnsi="宋体" w:hint="eastAsia"/>
                <w:b/>
                <w:bCs/>
                <w:i/>
                <w:iCs/>
              </w:rPr>
              <w:t>RSA</w:t>
            </w:r>
            <w:r>
              <w:rPr>
                <w:rFonts w:ascii="宋体" w:hAnsi="宋体" w:hint="eastAsia"/>
              </w:rPr>
              <w:t>：RSA加解密类</w:t>
            </w:r>
          </w:p>
          <w:p w14:paraId="4164ECA5" w14:textId="04C86B18" w:rsidR="00A440D3" w:rsidRDefault="00A440D3" w:rsidP="00A440D3">
            <w:pPr>
              <w:spacing w:line="440" w:lineRule="exact"/>
              <w:ind w:firstLine="43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其中每个类的接口定义分别如下(</w:t>
            </w:r>
            <w:r>
              <w:rPr>
                <w:rFonts w:ascii="宋体" w:hAnsi="宋体" w:hint="eastAsia"/>
                <w:b/>
                <w:bCs/>
              </w:rPr>
              <w:t>蓝色框标出为公开方法</w:t>
            </w:r>
            <w:r>
              <w:rPr>
                <w:rFonts w:ascii="宋体" w:hAnsi="宋体"/>
              </w:rPr>
              <w:t>)</w:t>
            </w:r>
          </w:p>
          <w:p w14:paraId="49D602D2" w14:textId="666CA91E" w:rsidR="00537D2B" w:rsidRPr="00A440D3" w:rsidRDefault="00537D2B">
            <w:pPr>
              <w:spacing w:line="480" w:lineRule="exact"/>
              <w:ind w:right="-51"/>
            </w:pPr>
          </w:p>
          <w:p w14:paraId="224A1BE5" w14:textId="77777777" w:rsidR="00A440D3" w:rsidRDefault="00A440D3" w:rsidP="00A440D3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58FA2A0D" wp14:editId="7E598593">
                  <wp:extent cx="4273235" cy="544692"/>
                  <wp:effectExtent l="0" t="0" r="0" b="825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4527" cy="553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B8D093" w14:textId="10EC6DB3" w:rsidR="00A440D3" w:rsidRDefault="00A440D3" w:rsidP="00A440D3">
            <w:pPr>
              <w:pStyle w:val="af"/>
              <w:jc w:val="center"/>
              <w:rPr>
                <w:b/>
                <w:bCs/>
                <w:i/>
                <w:iCs/>
              </w:rPr>
            </w:pPr>
            <w:r w:rsidRPr="00A440D3">
              <w:rPr>
                <w:rFonts w:hint="eastAsia"/>
                <w:b/>
                <w:bCs/>
                <w:i/>
                <w:iCs/>
              </w:rPr>
              <w:t>PublicKey</w:t>
            </w:r>
            <w:r w:rsidRPr="00A440D3">
              <w:rPr>
                <w:rFonts w:hint="eastAsia"/>
              </w:rPr>
              <w:t>类</w:t>
            </w:r>
          </w:p>
          <w:p w14:paraId="59391E27" w14:textId="7F46ABDC" w:rsidR="00A440D3" w:rsidRDefault="00A440D3" w:rsidP="00A440D3"/>
          <w:p w14:paraId="144E1324" w14:textId="77777777" w:rsidR="00A440D3" w:rsidRDefault="00A440D3" w:rsidP="00A440D3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7200C120" wp14:editId="56BE942D">
                  <wp:extent cx="4194403" cy="822302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2544" cy="839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3C1420" w14:textId="5CDB8FF2" w:rsidR="00A440D3" w:rsidRDefault="00A440D3" w:rsidP="00A440D3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PrivateKey</w:t>
            </w:r>
            <w:r>
              <w:rPr>
                <w:rFonts w:hint="eastAsia"/>
              </w:rPr>
              <w:t>类</w:t>
            </w:r>
          </w:p>
          <w:p w14:paraId="6E2E2A14" w14:textId="7C112212" w:rsidR="00A440D3" w:rsidRDefault="00A440D3" w:rsidP="00A440D3"/>
          <w:p w14:paraId="22BEA4D1" w14:textId="77777777" w:rsidR="00A440D3" w:rsidRDefault="00A440D3" w:rsidP="00A440D3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4483655D" wp14:editId="2859DDEA">
                  <wp:extent cx="4059952" cy="591668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0494" cy="6034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550074" w14:textId="5C0B3C59" w:rsidR="00A440D3" w:rsidRDefault="00A440D3" w:rsidP="00A440D3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KeyManager</w:t>
            </w:r>
            <w:r>
              <w:rPr>
                <w:rFonts w:hint="eastAsia"/>
              </w:rPr>
              <w:t>类</w:t>
            </w:r>
          </w:p>
          <w:p w14:paraId="36170563" w14:textId="2C3685C0" w:rsidR="00A440D3" w:rsidRDefault="00A440D3" w:rsidP="00A440D3"/>
          <w:p w14:paraId="20DA785F" w14:textId="77777777" w:rsidR="00A440D3" w:rsidRDefault="00A440D3" w:rsidP="00A440D3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5B3A9E61" wp14:editId="41999E06">
                  <wp:extent cx="3752299" cy="1805775"/>
                  <wp:effectExtent l="0" t="0" r="635" b="444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0462" cy="18241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C3C216" w14:textId="74AECCDF" w:rsidR="00A440D3" w:rsidRDefault="00A440D3" w:rsidP="0054720C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类</w:t>
            </w:r>
          </w:p>
          <w:p w14:paraId="70F68C28" w14:textId="3D6BD231" w:rsidR="0054720C" w:rsidRDefault="0054720C" w:rsidP="0054720C"/>
          <w:p w14:paraId="6C6B7EC9" w14:textId="1B1CBE2E" w:rsidR="0054720C" w:rsidRDefault="0054720C" w:rsidP="0054720C">
            <w:pPr>
              <w:ind w:firstLine="420"/>
            </w:pPr>
            <w:r>
              <w:rPr>
                <w:rFonts w:hint="eastAsia"/>
              </w:rPr>
              <w:t>程序的执行流程可以用下图来表示</w:t>
            </w:r>
          </w:p>
          <w:p w14:paraId="275DB289" w14:textId="77777777" w:rsidR="0054720C" w:rsidRDefault="0054720C" w:rsidP="0054720C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5D344A80" wp14:editId="68EAE5DC">
                  <wp:extent cx="2980023" cy="2827057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4724" cy="28599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FD1BB5" w14:textId="4EFAB7DF" w:rsidR="0054720C" w:rsidRPr="0054720C" w:rsidRDefault="0054720C" w:rsidP="0054720C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流程</w:t>
            </w:r>
          </w:p>
          <w:p w14:paraId="56195F12" w14:textId="77777777" w:rsidR="0054720C" w:rsidRDefault="0054720C" w:rsidP="00537D2B">
            <w:pPr>
              <w:rPr>
                <w:b/>
                <w:bCs/>
                <w:i/>
                <w:iCs/>
                <w:sz w:val="24"/>
              </w:rPr>
            </w:pPr>
          </w:p>
          <w:p w14:paraId="7ACE8717" w14:textId="036CB30B" w:rsidR="00537D2B" w:rsidRDefault="00A440D3" w:rsidP="00537D2B">
            <w:pPr>
              <w:rPr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R</w:t>
            </w:r>
            <w:r>
              <w:rPr>
                <w:b/>
                <w:bCs/>
                <w:i/>
                <w:iCs/>
                <w:sz w:val="24"/>
              </w:rPr>
              <w:t>SA</w:t>
            </w:r>
            <w:r w:rsidR="00537D2B" w:rsidRPr="002B769B">
              <w:rPr>
                <w:rFonts w:hint="eastAsia"/>
                <w:b/>
                <w:bCs/>
                <w:i/>
                <w:iCs/>
                <w:sz w:val="24"/>
              </w:rPr>
              <w:t>核心代码说明</w:t>
            </w:r>
          </w:p>
          <w:p w14:paraId="7C1D55FB" w14:textId="57C2B873" w:rsidR="0054720C" w:rsidRDefault="0054720C" w:rsidP="0054720C">
            <w:pPr>
              <w:ind w:firstLineChars="200" w:firstLine="420"/>
            </w:pPr>
            <w:r>
              <w:rPr>
                <w:rFonts w:hint="eastAsia"/>
              </w:rPr>
              <w:lastRenderedPageBreak/>
              <w:t>在介绍</w:t>
            </w: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的加解密之前，我们首先介绍一下</w:t>
            </w:r>
            <w:r w:rsidRPr="0054720C">
              <w:rPr>
                <w:rFonts w:hint="eastAsia"/>
                <w:b/>
                <w:bCs/>
              </w:rPr>
              <w:t>大素数的生成</w:t>
            </w:r>
            <w:r>
              <w:rPr>
                <w:rFonts w:hint="eastAsia"/>
              </w:rPr>
              <w:t>。其过程可以用以下流程图来表示</w:t>
            </w:r>
          </w:p>
          <w:p w14:paraId="1C14E6A2" w14:textId="77777777" w:rsidR="0054720C" w:rsidRDefault="0054720C" w:rsidP="0054720C">
            <w:pPr>
              <w:keepNext/>
              <w:ind w:firstLineChars="200" w:firstLine="482"/>
              <w:jc w:val="center"/>
            </w:pPr>
            <w:r w:rsidRPr="0054720C">
              <w:rPr>
                <w:b/>
                <w:bCs/>
                <w:i/>
                <w:iCs/>
                <w:noProof/>
                <w:sz w:val="24"/>
              </w:rPr>
              <w:drawing>
                <wp:inline distT="0" distB="0" distL="0" distR="0" wp14:anchorId="65A84C9D" wp14:editId="315B98EB">
                  <wp:extent cx="1609181" cy="1914319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288" cy="1940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2AF1A9" w14:textId="5F95ACD0" w:rsidR="0054720C" w:rsidRDefault="0054720C" w:rsidP="0054720C">
            <w:pPr>
              <w:pStyle w:val="af"/>
              <w:jc w:val="center"/>
            </w:pPr>
            <w:r>
              <w:rPr>
                <w:rFonts w:hint="eastAsia"/>
              </w:rPr>
              <w:t>大素数生成</w:t>
            </w:r>
          </w:p>
          <w:p w14:paraId="0C138B85" w14:textId="464F101F" w:rsidR="0054720C" w:rsidRDefault="0054720C" w:rsidP="008E5D9A">
            <w:pPr>
              <w:ind w:firstLine="420"/>
            </w:pPr>
            <w:r>
              <w:rPr>
                <w:rFonts w:hint="eastAsia"/>
              </w:rPr>
              <w:t>这里我们进行素数判定的方法是</w:t>
            </w:r>
            <w:r>
              <w:rPr>
                <w:rFonts w:hint="eastAsia"/>
                <w:b/>
                <w:bCs/>
                <w:i/>
                <w:iCs/>
              </w:rPr>
              <w:t>miller</w:t>
            </w:r>
            <w:r>
              <w:rPr>
                <w:b/>
                <w:bCs/>
                <w:i/>
                <w:iCs/>
              </w:rPr>
              <w:t>-</w:t>
            </w:r>
            <w:r>
              <w:rPr>
                <w:rFonts w:hint="eastAsia"/>
                <w:b/>
                <w:bCs/>
                <w:i/>
                <w:iCs/>
              </w:rPr>
              <w:t>rabin</w:t>
            </w:r>
            <w:r>
              <w:rPr>
                <w:rFonts w:hint="eastAsia"/>
              </w:rPr>
              <w:t>算法，其核心思想是不断地</w:t>
            </w:r>
            <w:r w:rsidR="008E5D9A">
              <w:rPr>
                <w:rFonts w:hint="eastAsia"/>
              </w:rPr>
              <w:t>选取</w:t>
            </w:r>
            <w:r>
              <w:rPr>
                <w:rFonts w:hint="eastAsia"/>
              </w:rPr>
              <w:t>在</w:t>
            </w:r>
            <m:oMath>
              <m:r>
                <w:rPr>
                  <w:rFonts w:ascii="Cambria Math" w:hAnsi="Cambria Math"/>
                </w:rPr>
                <m:t>[2, n-1]</m:t>
              </m:r>
            </m:oMath>
            <w:r>
              <w:rPr>
                <w:rFonts w:hint="eastAsia"/>
              </w:rPr>
              <w:t>中</w:t>
            </w:r>
            <w:r w:rsidR="008E5D9A">
              <w:rPr>
                <w:rFonts w:hint="eastAsia"/>
              </w:rPr>
              <w:t>地基</w:t>
            </w:r>
            <m:oMath>
              <m:r>
                <w:rPr>
                  <w:rFonts w:ascii="Cambria Math" w:hAnsi="Cambria Math" w:hint="eastAsia"/>
                </w:rPr>
                <m:t>a</m:t>
              </m:r>
            </m:oMath>
            <w:r w:rsidR="008E5D9A">
              <w:rPr>
                <w:rFonts w:hint="eastAsia"/>
              </w:rPr>
              <w:t>，并检验是否每次有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</m:sSup>
              <m:r>
                <w:rPr>
                  <w:rFonts w:ascii="Cambria Math" w:hAnsi="Cambria Math"/>
                </w:rPr>
                <m:t xml:space="preserve">≡1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od n</m:t>
                  </m:r>
                </m:e>
              </m:d>
            </m:oMath>
          </w:p>
          <w:p w14:paraId="124A453E" w14:textId="5D57296C" w:rsidR="008E5D9A" w:rsidRDefault="008E5D9A" w:rsidP="008E5D9A">
            <w:pPr>
              <w:ind w:firstLine="420"/>
            </w:pPr>
            <w:r>
              <w:rPr>
                <w:rFonts w:hint="eastAsia"/>
              </w:rPr>
              <w:t>其代码如下所示</w:t>
            </w:r>
          </w:p>
          <w:p w14:paraId="708746E2" w14:textId="77777777" w:rsidR="008E5D9A" w:rsidRDefault="008E5D9A" w:rsidP="008E5D9A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015F0E69" wp14:editId="5C4B2806">
                  <wp:extent cx="4154271" cy="4343829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6951" cy="43466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DD08AC" w14:textId="2605EC23" w:rsidR="008E5D9A" w:rsidRDefault="008E5D9A" w:rsidP="008E5D9A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miller-rabin</w:t>
            </w:r>
            <w:r>
              <w:rPr>
                <w:rFonts w:hint="eastAsia"/>
              </w:rPr>
              <w:t>素性测试</w:t>
            </w:r>
          </w:p>
          <w:p w14:paraId="4C40D3A8" w14:textId="72C6D66A" w:rsidR="008E5D9A" w:rsidRDefault="008E5D9A" w:rsidP="008E5D9A">
            <w:pPr>
              <w:ind w:firstLine="420"/>
            </w:pPr>
            <w:r>
              <w:rPr>
                <w:rFonts w:hint="eastAsia"/>
              </w:rPr>
              <w:t>有了</w:t>
            </w:r>
            <w:r>
              <w:rPr>
                <w:rFonts w:hint="eastAsia"/>
                <w:b/>
                <w:bCs/>
                <w:i/>
                <w:iCs/>
              </w:rPr>
              <w:t>miller</w:t>
            </w:r>
            <w:r>
              <w:rPr>
                <w:b/>
                <w:bCs/>
                <w:i/>
                <w:iCs/>
              </w:rPr>
              <w:t>-</w:t>
            </w:r>
            <w:r>
              <w:rPr>
                <w:rFonts w:hint="eastAsia"/>
                <w:b/>
                <w:bCs/>
                <w:i/>
                <w:iCs/>
              </w:rPr>
              <w:t>rabin</w:t>
            </w:r>
            <w:r>
              <w:rPr>
                <w:rFonts w:hint="eastAsia"/>
              </w:rPr>
              <w:t>测试，我们的大素数产生算法就容易完成了，其内容如下</w:t>
            </w:r>
          </w:p>
          <w:p w14:paraId="4A6BB5A1" w14:textId="51FFC7D8" w:rsidR="008E5D9A" w:rsidRPr="008E5D9A" w:rsidRDefault="008E5D9A" w:rsidP="008E5D9A">
            <w:pPr>
              <w:ind w:firstLine="420"/>
              <w:jc w:val="center"/>
            </w:pPr>
          </w:p>
          <w:p w14:paraId="5027D079" w14:textId="04D46DD1" w:rsidR="008E5D9A" w:rsidRDefault="008E5D9A" w:rsidP="0054720C"/>
          <w:p w14:paraId="64859688" w14:textId="73ECD4AB" w:rsidR="008E5D9A" w:rsidRDefault="008E5D9A" w:rsidP="0054720C"/>
          <w:p w14:paraId="5FA78839" w14:textId="1F6D2693" w:rsidR="008E5D9A" w:rsidRDefault="008E5D9A" w:rsidP="0054720C"/>
          <w:p w14:paraId="7C2BBA82" w14:textId="349EFB26" w:rsidR="008E5D9A" w:rsidRDefault="008E5D9A" w:rsidP="0054720C"/>
          <w:p w14:paraId="31DE5A6C" w14:textId="77777777" w:rsidR="008E5D9A" w:rsidRDefault="008E5D9A" w:rsidP="008E5D9A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7D0E6148" wp14:editId="2BB70018">
                  <wp:extent cx="3670757" cy="1181235"/>
                  <wp:effectExtent l="0" t="0" r="635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81862" cy="1184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15A643" w14:textId="4237AE22" w:rsidR="008E5D9A" w:rsidRDefault="008E5D9A" w:rsidP="008E5D9A">
            <w:pPr>
              <w:pStyle w:val="af"/>
              <w:jc w:val="center"/>
            </w:pPr>
            <w:r>
              <w:rPr>
                <w:rFonts w:hint="eastAsia"/>
              </w:rPr>
              <w:t>素数产生算法</w:t>
            </w:r>
          </w:p>
          <w:p w14:paraId="6D202FD5" w14:textId="06D7E449" w:rsidR="008E5D9A" w:rsidRDefault="008E5D9A" w:rsidP="008E5D9A"/>
          <w:p w14:paraId="235D7932" w14:textId="7E5BD266" w:rsidR="008E5D9A" w:rsidRDefault="008E5D9A" w:rsidP="008E5D9A">
            <w:pPr>
              <w:ind w:firstLine="420"/>
            </w:pPr>
            <w:r>
              <w:rPr>
                <w:rFonts w:hint="eastAsia"/>
              </w:rPr>
              <w:t>由于在</w:t>
            </w: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算法中还涉及到求逆的运算，因此</w:t>
            </w:r>
            <w:r>
              <w:rPr>
                <w:rFonts w:hint="eastAsia"/>
                <w:b/>
                <w:bCs/>
              </w:rPr>
              <w:t>扩展欧几里得算法</w:t>
            </w:r>
            <w:r>
              <w:rPr>
                <w:rFonts w:hint="eastAsia"/>
              </w:rPr>
              <w:t>也极为重要，其算法流程如下图所示</w:t>
            </w:r>
          </w:p>
          <w:p w14:paraId="542D231E" w14:textId="77777777" w:rsidR="008E5D9A" w:rsidRDefault="008E5D9A" w:rsidP="008E5D9A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00DC10C0" wp14:editId="174EB86D">
                  <wp:extent cx="3902071" cy="2637398"/>
                  <wp:effectExtent l="0" t="0" r="3810" b="0"/>
                  <wp:docPr id="19" name="图片 19" descr="Euclidean Algorithm | SpringerLin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Euclidean Algorithm | SpringerLin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573" cy="2661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A7F482" w14:textId="750EC795" w:rsidR="008E5D9A" w:rsidRDefault="008E5D9A" w:rsidP="008E5D9A">
            <w:pPr>
              <w:pStyle w:val="af"/>
              <w:jc w:val="center"/>
            </w:pPr>
            <w:r>
              <w:rPr>
                <w:rFonts w:hint="eastAsia"/>
              </w:rPr>
              <w:t>扩展欧几里得算法</w:t>
            </w:r>
          </w:p>
          <w:p w14:paraId="530B9571" w14:textId="7E70E2B1" w:rsidR="008E5D9A" w:rsidRDefault="008E5D9A" w:rsidP="008E5D9A"/>
          <w:p w14:paraId="4BB5ADEA" w14:textId="1A21B3BA" w:rsidR="008E5D9A" w:rsidRPr="00A34C9F" w:rsidRDefault="008E5D9A" w:rsidP="008E5D9A">
            <w:pPr>
              <w:ind w:firstLine="420"/>
            </w:pPr>
            <w:r>
              <w:rPr>
                <w:rFonts w:hint="eastAsia"/>
              </w:rPr>
              <w:t>结合上述算法，我们可以容易得到其对应的代码如下</w:t>
            </w:r>
            <w:r w:rsidR="00A34C9F">
              <w:rPr>
                <w:rFonts w:hint="eastAsia"/>
              </w:rPr>
              <w:t>，指得一提的是，这里我们使用</w:t>
            </w:r>
            <w:r w:rsidR="00A34C9F">
              <w:rPr>
                <w:rFonts w:hint="eastAsia"/>
                <w:b/>
                <w:bCs/>
              </w:rPr>
              <w:t>栈</w:t>
            </w:r>
            <w:r w:rsidR="00A34C9F">
              <w:rPr>
                <w:rFonts w:hint="eastAsia"/>
              </w:rPr>
              <w:t>来模逆递归函数以提高运行的效率</w:t>
            </w:r>
          </w:p>
          <w:p w14:paraId="61D75B4A" w14:textId="77777777" w:rsidR="008E5D9A" w:rsidRDefault="008E5D9A" w:rsidP="008E5D9A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73131A9C" wp14:editId="4B7A6CE6">
                  <wp:extent cx="4894727" cy="2460328"/>
                  <wp:effectExtent l="0" t="0" r="127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5042" cy="2465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D286C0" w14:textId="3DE404B2" w:rsidR="008E5D9A" w:rsidRPr="008E5D9A" w:rsidRDefault="008E5D9A" w:rsidP="008E5D9A">
            <w:pPr>
              <w:pStyle w:val="af"/>
              <w:jc w:val="center"/>
            </w:pPr>
            <w:r>
              <w:rPr>
                <w:rFonts w:hint="eastAsia"/>
              </w:rPr>
              <w:t>扩展欧几里得算法</w:t>
            </w:r>
          </w:p>
          <w:p w14:paraId="22FA672B" w14:textId="7B5491AB" w:rsidR="008E5D9A" w:rsidRDefault="008E5D9A" w:rsidP="0054720C"/>
          <w:p w14:paraId="76653E09" w14:textId="263B9B97" w:rsidR="008E5D9A" w:rsidRDefault="00A34C9F" w:rsidP="00A34C9F">
            <w:pPr>
              <w:ind w:firstLine="420"/>
            </w:pPr>
            <w:r>
              <w:rPr>
                <w:rFonts w:hint="eastAsia"/>
              </w:rPr>
              <w:lastRenderedPageBreak/>
              <w:t>最后一步，我们只差</w:t>
            </w:r>
            <w:r>
              <w:rPr>
                <w:rFonts w:hint="eastAsia"/>
                <w:b/>
                <w:bCs/>
              </w:rPr>
              <w:t>快速幂</w:t>
            </w:r>
            <w:r>
              <w:rPr>
                <w:rFonts w:hint="eastAsia"/>
              </w:rPr>
              <w:t>算法了，这里我们以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使用以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为第的快速幂，其对应的代码如下</w:t>
            </w:r>
          </w:p>
          <w:p w14:paraId="6ACD010A" w14:textId="77777777" w:rsidR="00A34C9F" w:rsidRDefault="00A34C9F" w:rsidP="00A34C9F">
            <w:pPr>
              <w:keepNext/>
              <w:ind w:firstLine="420"/>
            </w:pPr>
            <w:r>
              <w:rPr>
                <w:noProof/>
              </w:rPr>
              <w:drawing>
                <wp:inline distT="0" distB="0" distL="0" distR="0" wp14:anchorId="43A9E32E" wp14:editId="26C5F4C9">
                  <wp:extent cx="4294125" cy="4510227"/>
                  <wp:effectExtent l="0" t="0" r="0" b="508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8667" cy="4514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B25A37" w14:textId="0EAEF4EE" w:rsidR="00A34C9F" w:rsidRDefault="00A34C9F" w:rsidP="00A34C9F">
            <w:pPr>
              <w:pStyle w:val="af"/>
              <w:jc w:val="center"/>
            </w:pPr>
            <w:r>
              <w:rPr>
                <w:rFonts w:hint="eastAsia"/>
              </w:rPr>
              <w:t>快速幂</w:t>
            </w:r>
          </w:p>
          <w:p w14:paraId="68F6FFC3" w14:textId="66BEC99C" w:rsidR="00A34C9F" w:rsidRDefault="00A34C9F" w:rsidP="00A34C9F"/>
          <w:p w14:paraId="4049437B" w14:textId="2B38BDD7" w:rsidR="00A34C9F" w:rsidRDefault="00A34C9F" w:rsidP="00A34C9F">
            <w:pPr>
              <w:ind w:firstLine="420"/>
            </w:pP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的加解密算法都非常简单，有了前面的铺垫，我们的加解密实现均只需要一行</w:t>
            </w:r>
          </w:p>
          <w:p w14:paraId="7D2262E4" w14:textId="3703EB11" w:rsidR="00A34C9F" w:rsidRDefault="00A34C9F" w:rsidP="00A34C9F">
            <w:pPr>
              <w:ind w:firstLine="420"/>
            </w:pPr>
            <w:r>
              <w:rPr>
                <w:rFonts w:hint="eastAsia"/>
              </w:rPr>
              <w:t>其中加密算法如下</w:t>
            </w:r>
          </w:p>
          <w:p w14:paraId="0FC31B70" w14:textId="77777777" w:rsidR="00A34C9F" w:rsidRDefault="00A34C9F" w:rsidP="00A34C9F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4D203AEB" wp14:editId="7605E02C">
                  <wp:extent cx="4391609" cy="595347"/>
                  <wp:effectExtent l="0" t="0" r="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7170" cy="602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5DC517" w14:textId="15DDE81B" w:rsidR="00A34C9F" w:rsidRDefault="00A34C9F" w:rsidP="00A34C9F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加密算法</w:t>
            </w:r>
          </w:p>
          <w:p w14:paraId="7D1E1F8F" w14:textId="2BCEC291" w:rsidR="00A34C9F" w:rsidRDefault="00A34C9F" w:rsidP="00A34C9F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360AED3F" w14:textId="777375AF" w:rsidR="00A34C9F" w:rsidRDefault="00A34C9F" w:rsidP="00A34C9F">
            <w:pPr>
              <w:ind w:firstLine="420"/>
            </w:pPr>
            <w:r>
              <w:rPr>
                <w:rFonts w:hint="eastAsia"/>
              </w:rPr>
              <w:t>解密算法如下</w:t>
            </w:r>
          </w:p>
          <w:p w14:paraId="4C99C728" w14:textId="77777777" w:rsidR="00A34C9F" w:rsidRDefault="00A34C9F" w:rsidP="00A34C9F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4D49412F" wp14:editId="3DC965A6">
                  <wp:extent cx="4094724" cy="611793"/>
                  <wp:effectExtent l="0" t="0" r="127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5112" cy="619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56C7BF" w14:textId="3339A14F" w:rsidR="00A34C9F" w:rsidRPr="00A34C9F" w:rsidRDefault="00A34C9F" w:rsidP="00A34C9F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解密算法</w:t>
            </w:r>
          </w:p>
          <w:p w14:paraId="3740124B" w14:textId="77777777" w:rsidR="008E5D9A" w:rsidRDefault="008E5D9A" w:rsidP="00537D2B">
            <w:pPr>
              <w:spacing w:line="440" w:lineRule="exact"/>
              <w:rPr>
                <w:b/>
                <w:bCs/>
                <w:i/>
                <w:iCs/>
                <w:sz w:val="24"/>
              </w:rPr>
            </w:pPr>
          </w:p>
          <w:p w14:paraId="0127AF5E" w14:textId="33E8CE1A" w:rsidR="00A34C9F" w:rsidRDefault="00A440D3" w:rsidP="00537D2B">
            <w:pPr>
              <w:spacing w:line="440" w:lineRule="exact"/>
              <w:rPr>
                <w:rFonts w:ascii="宋体" w:hAnsi="宋体"/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R</w:t>
            </w:r>
            <w:r>
              <w:rPr>
                <w:b/>
                <w:bCs/>
                <w:i/>
                <w:iCs/>
                <w:sz w:val="24"/>
              </w:rPr>
              <w:t>SA</w:t>
            </w:r>
            <w:r w:rsidR="00537D2B">
              <w:rPr>
                <w:rFonts w:ascii="宋体" w:hAnsi="宋体" w:hint="eastAsia"/>
                <w:b/>
                <w:bCs/>
                <w:i/>
                <w:iCs/>
                <w:sz w:val="24"/>
              </w:rPr>
              <w:t>实验结果演示</w:t>
            </w:r>
          </w:p>
          <w:p w14:paraId="67E9F75B" w14:textId="7DF31BC6" w:rsidR="00B40A7D" w:rsidRDefault="00A34C9F" w:rsidP="00B40A7D">
            <w:pPr>
              <w:spacing w:line="440" w:lineRule="exact"/>
              <w:ind w:firstLine="420"/>
            </w:pPr>
            <w:r>
              <w:rPr>
                <w:rFonts w:hint="eastAsia"/>
              </w:rPr>
              <w:lastRenderedPageBreak/>
              <w:t>我们首先生成</w:t>
            </w:r>
            <w:r>
              <w:rPr>
                <w:rFonts w:hint="eastAsia"/>
              </w:rPr>
              <w:t>1</w:t>
            </w:r>
            <w:r>
              <w:t>024</w:t>
            </w:r>
            <w:r>
              <w:rPr>
                <w:rFonts w:hint="eastAsia"/>
              </w:rPr>
              <w:t>比特长的密钥，其中公钥如下</w:t>
            </w:r>
          </w:p>
          <w:p w14:paraId="016614A4" w14:textId="44327639" w:rsidR="00B40A7D" w:rsidRDefault="00B40A7D" w:rsidP="00A34C9F">
            <w:pPr>
              <w:spacing w:line="440" w:lineRule="exact"/>
              <w:ind w:firstLine="420"/>
            </w:pPr>
          </w:p>
          <w:p w14:paraId="2F9B7C2F" w14:textId="77777777" w:rsidR="00B40A7D" w:rsidRDefault="00B40A7D" w:rsidP="00B40A7D">
            <w:pPr>
              <w:keepNext/>
              <w:spacing w:line="440" w:lineRule="exact"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230CC199" wp14:editId="7B35B02F">
                  <wp:extent cx="4075330" cy="480399"/>
                  <wp:effectExtent l="0" t="0" r="1905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2735" cy="4907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EE4DB6" w14:textId="6C57C37A" w:rsidR="00B40A7D" w:rsidRDefault="00B40A7D" w:rsidP="00B40A7D">
            <w:pPr>
              <w:pStyle w:val="af"/>
              <w:jc w:val="center"/>
            </w:pPr>
            <w:r>
              <w:rPr>
                <w:rFonts w:hint="eastAsia"/>
              </w:rPr>
              <w:t>公钥</w:t>
            </w:r>
          </w:p>
          <w:p w14:paraId="592F96B7" w14:textId="727D6FE4" w:rsidR="00B40A7D" w:rsidRDefault="00B40A7D" w:rsidP="00A34C9F">
            <w:pPr>
              <w:spacing w:line="440" w:lineRule="exact"/>
              <w:ind w:firstLine="420"/>
            </w:pPr>
          </w:p>
          <w:p w14:paraId="19053244" w14:textId="41405738" w:rsidR="00B40A7D" w:rsidRDefault="00B40A7D" w:rsidP="00B40A7D">
            <w:pPr>
              <w:spacing w:line="440" w:lineRule="exact"/>
              <w:ind w:firstLine="420"/>
            </w:pPr>
            <w:r>
              <w:rPr>
                <w:rFonts w:hint="eastAsia"/>
              </w:rPr>
              <w:t>私钥如下</w:t>
            </w:r>
          </w:p>
          <w:p w14:paraId="21ED045E" w14:textId="1CCD4A37" w:rsidR="00B40A7D" w:rsidRDefault="00B40A7D" w:rsidP="00A34C9F">
            <w:pPr>
              <w:spacing w:line="440" w:lineRule="exact"/>
              <w:ind w:firstLine="420"/>
            </w:pPr>
          </w:p>
          <w:p w14:paraId="0AA4DF13" w14:textId="720E8D21" w:rsidR="00B40A7D" w:rsidRDefault="00B40A7D" w:rsidP="00A34C9F">
            <w:pPr>
              <w:spacing w:line="440" w:lineRule="exact"/>
              <w:ind w:firstLine="420"/>
            </w:pPr>
          </w:p>
          <w:p w14:paraId="635E5A3F" w14:textId="77777777" w:rsidR="00B40A7D" w:rsidRDefault="00B40A7D" w:rsidP="00B40A7D">
            <w:pPr>
              <w:keepNext/>
              <w:spacing w:line="440" w:lineRule="exact"/>
              <w:ind w:firstLine="420"/>
            </w:pPr>
            <w:r>
              <w:rPr>
                <w:noProof/>
              </w:rPr>
              <w:drawing>
                <wp:inline distT="0" distB="0" distL="0" distR="0" wp14:anchorId="3BF72612" wp14:editId="63949D9F">
                  <wp:extent cx="4475032" cy="826475"/>
                  <wp:effectExtent l="0" t="0" r="1905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9650" cy="836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4911CA" w14:textId="5C5EDE80" w:rsidR="00B40A7D" w:rsidRDefault="00B40A7D" w:rsidP="00B40A7D">
            <w:pPr>
              <w:pStyle w:val="af"/>
              <w:jc w:val="center"/>
            </w:pPr>
            <w:r>
              <w:rPr>
                <w:rFonts w:hint="eastAsia"/>
              </w:rPr>
              <w:t>私钥</w:t>
            </w:r>
          </w:p>
          <w:p w14:paraId="3E8AC890" w14:textId="77777777" w:rsidR="00B40A7D" w:rsidRPr="00B40A7D" w:rsidRDefault="00B40A7D" w:rsidP="00B40A7D"/>
          <w:p w14:paraId="24270509" w14:textId="75BBB2F5" w:rsidR="00A34C9F" w:rsidRDefault="00A34C9F" w:rsidP="00B40A7D">
            <w:pPr>
              <w:spacing w:line="440" w:lineRule="exact"/>
              <w:ind w:firstLine="420"/>
            </w:pPr>
            <w:r>
              <w:rPr>
                <w:rFonts w:hint="eastAsia"/>
              </w:rPr>
              <w:t>在这里我们对整数</w:t>
            </w:r>
            <w:r w:rsidRPr="00A34C9F">
              <w:rPr>
                <w:b/>
                <w:bCs/>
                <w:i/>
                <w:iCs/>
              </w:rPr>
              <w:t>1231231235313123523113</w:t>
            </w:r>
            <w:r>
              <w:rPr>
                <w:rFonts w:hint="eastAsia"/>
              </w:rPr>
              <w:t>进行加解密测试</w:t>
            </w:r>
            <w:r w:rsidR="00B40A7D">
              <w:rPr>
                <w:rFonts w:hint="eastAsia"/>
              </w:rPr>
              <w:t>，可以发现能够成功的进行加解密</w:t>
            </w:r>
          </w:p>
          <w:p w14:paraId="73178645" w14:textId="6886F41C" w:rsidR="00A34C9F" w:rsidRDefault="00A34C9F" w:rsidP="00A34C9F">
            <w:pPr>
              <w:spacing w:line="440" w:lineRule="exact"/>
              <w:ind w:firstLine="420"/>
            </w:pPr>
          </w:p>
          <w:p w14:paraId="05E0E322" w14:textId="33BEB37E" w:rsidR="00A34C9F" w:rsidRDefault="00B40A7D" w:rsidP="00A34C9F">
            <w:pPr>
              <w:keepNext/>
              <w:spacing w:line="440" w:lineRule="exact"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35F8B9EC" wp14:editId="1BED329F">
                  <wp:extent cx="4447010" cy="465260"/>
                  <wp:effectExtent l="0" t="0" r="0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0034" cy="4739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4FB782" w14:textId="37267B2D" w:rsidR="00A34C9F" w:rsidRPr="00A34C9F" w:rsidRDefault="00A34C9F" w:rsidP="00A34C9F">
            <w:pPr>
              <w:pStyle w:val="af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/>
              </w:rPr>
              <w:t>加解密测试</w:t>
            </w:r>
          </w:p>
          <w:p w14:paraId="6544896C" w14:textId="27655567" w:rsidR="00537D2B" w:rsidRDefault="00537D2B">
            <w:pPr>
              <w:spacing w:line="480" w:lineRule="exact"/>
              <w:ind w:right="-51"/>
            </w:pPr>
          </w:p>
          <w:p w14:paraId="758A1653" w14:textId="791B99F4" w:rsidR="00A440D3" w:rsidRDefault="00A440D3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ECC</w:t>
            </w:r>
            <w:r>
              <w:rPr>
                <w:rFonts w:hint="eastAsia"/>
                <w:b/>
                <w:bCs/>
                <w:i/>
                <w:iCs/>
                <w:sz w:val="24"/>
              </w:rPr>
              <w:t>代码整体说明</w:t>
            </w:r>
          </w:p>
          <w:p w14:paraId="6EBF4745" w14:textId="52ADCD72" w:rsidR="00397157" w:rsidRPr="00B429D2" w:rsidRDefault="00397157" w:rsidP="00397157">
            <w:pPr>
              <w:spacing w:line="440" w:lineRule="exact"/>
              <w:ind w:firstLine="480"/>
              <w:rPr>
                <w:rFonts w:ascii="宋体" w:hAnsi="宋体"/>
              </w:rPr>
            </w:pPr>
            <w:r w:rsidRPr="00B429D2">
              <w:rPr>
                <w:rFonts w:ascii="宋体" w:hAnsi="宋体" w:hint="eastAsia"/>
              </w:rPr>
              <w:t>相关文件(</w:t>
            </w:r>
            <w:r>
              <w:rPr>
                <w:rFonts w:ascii="宋体" w:hAnsi="宋体" w:hint="eastAsia"/>
              </w:rPr>
              <w:t>ecc</w:t>
            </w:r>
            <w:r>
              <w:rPr>
                <w:rFonts w:ascii="宋体" w:hAnsi="宋体"/>
              </w:rPr>
              <w:t>.py</w:t>
            </w:r>
            <w:r w:rsidRPr="00B429D2">
              <w:rPr>
                <w:rFonts w:ascii="宋体" w:hAnsi="宋体"/>
              </w:rPr>
              <w:t>)</w:t>
            </w:r>
          </w:p>
          <w:p w14:paraId="3B1E0FC3" w14:textId="77777777" w:rsidR="00397157" w:rsidRDefault="00397157" w:rsidP="00397157">
            <w:pPr>
              <w:spacing w:line="440" w:lineRule="exact"/>
              <w:ind w:firstLine="48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接口设计如下图，一共包含四个类，分别为</w:t>
            </w:r>
          </w:p>
          <w:p w14:paraId="0B4F82AF" w14:textId="3C2C733E" w:rsidR="00397157" w:rsidRPr="00D34435" w:rsidRDefault="00397157" w:rsidP="00397157">
            <w:pPr>
              <w:pStyle w:val="ad"/>
              <w:numPr>
                <w:ilvl w:val="0"/>
                <w:numId w:val="15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 w:rsidRPr="00397157">
              <w:rPr>
                <w:rFonts w:ascii="宋体" w:hAnsi="宋体"/>
                <w:b/>
                <w:bCs/>
                <w:i/>
                <w:iCs/>
              </w:rPr>
              <w:t>EllipticCurvePoint</w:t>
            </w:r>
            <w:r>
              <w:rPr>
                <w:rFonts w:ascii="宋体" w:hAnsi="宋体" w:hint="eastAsia"/>
              </w:rPr>
              <w:t>：椭圆上的点类，实现了点加和乘法</w:t>
            </w:r>
          </w:p>
          <w:p w14:paraId="04553B0F" w14:textId="30D89C22" w:rsidR="00397157" w:rsidRPr="00D34435" w:rsidRDefault="00397157" w:rsidP="00397157">
            <w:pPr>
              <w:pStyle w:val="ad"/>
              <w:numPr>
                <w:ilvl w:val="0"/>
                <w:numId w:val="15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 w:rsidRPr="00397157">
              <w:rPr>
                <w:rFonts w:ascii="宋体" w:hAnsi="宋体"/>
                <w:b/>
                <w:bCs/>
                <w:i/>
                <w:iCs/>
              </w:rPr>
              <w:t>EllipticCurve</w:t>
            </w:r>
            <w:r>
              <w:rPr>
                <w:rFonts w:ascii="宋体" w:hAnsi="宋体" w:hint="eastAsia"/>
              </w:rPr>
              <w:t>：椭圆曲线类</w:t>
            </w:r>
          </w:p>
          <w:p w14:paraId="54C76CDD" w14:textId="49E7F01B" w:rsidR="00397157" w:rsidRPr="00A440D3" w:rsidRDefault="00397157" w:rsidP="00397157">
            <w:pPr>
              <w:pStyle w:val="ad"/>
              <w:numPr>
                <w:ilvl w:val="0"/>
                <w:numId w:val="15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 w:rsidRPr="00397157">
              <w:rPr>
                <w:rFonts w:ascii="宋体" w:hAnsi="宋体"/>
                <w:b/>
                <w:bCs/>
                <w:i/>
                <w:iCs/>
              </w:rPr>
              <w:t>ECCParameters</w:t>
            </w:r>
            <w:r>
              <w:rPr>
                <w:rFonts w:ascii="宋体" w:hAnsi="宋体" w:hint="eastAsia"/>
              </w:rPr>
              <w:t>：椭圆曲线参数类</w:t>
            </w:r>
          </w:p>
          <w:p w14:paraId="01A83FE4" w14:textId="0D4283A7" w:rsidR="00397157" w:rsidRPr="00A440D3" w:rsidRDefault="00397157" w:rsidP="00397157">
            <w:pPr>
              <w:pStyle w:val="ad"/>
              <w:numPr>
                <w:ilvl w:val="0"/>
                <w:numId w:val="15"/>
              </w:numPr>
              <w:spacing w:line="440" w:lineRule="exact"/>
              <w:ind w:firstLineChars="0"/>
              <w:rPr>
                <w:rFonts w:ascii="宋体" w:hAnsi="宋体"/>
                <w:b/>
                <w:bCs/>
                <w:i/>
                <w:iCs/>
              </w:rPr>
            </w:pPr>
            <w:r w:rsidRPr="00397157">
              <w:rPr>
                <w:rFonts w:ascii="宋体" w:hAnsi="宋体"/>
                <w:b/>
                <w:bCs/>
                <w:i/>
                <w:iCs/>
              </w:rPr>
              <w:t>ECC</w:t>
            </w:r>
            <w:r>
              <w:rPr>
                <w:rFonts w:ascii="宋体" w:hAnsi="宋体" w:hint="eastAsia"/>
              </w:rPr>
              <w:t>：ECC加解密类</w:t>
            </w:r>
          </w:p>
          <w:p w14:paraId="2EA7CCFE" w14:textId="26D167D3" w:rsidR="00397157" w:rsidRDefault="00397157" w:rsidP="00397157">
            <w:pPr>
              <w:spacing w:line="440" w:lineRule="exact"/>
              <w:ind w:firstLine="432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其中每个类的接口定义分别如下(</w:t>
            </w:r>
            <w:r>
              <w:rPr>
                <w:rFonts w:ascii="宋体" w:hAnsi="宋体" w:hint="eastAsia"/>
                <w:b/>
                <w:bCs/>
              </w:rPr>
              <w:t>蓝色框标出为公开方法</w:t>
            </w:r>
            <w:r>
              <w:rPr>
                <w:rFonts w:ascii="宋体" w:hAnsi="宋体"/>
              </w:rPr>
              <w:t>)</w:t>
            </w:r>
          </w:p>
          <w:p w14:paraId="4A88C5BF" w14:textId="77777777" w:rsidR="00397157" w:rsidRDefault="00397157" w:rsidP="00397157">
            <w:pPr>
              <w:spacing w:line="440" w:lineRule="exact"/>
              <w:ind w:firstLine="432"/>
              <w:rPr>
                <w:rFonts w:ascii="宋体" w:hAnsi="宋体"/>
              </w:rPr>
            </w:pPr>
          </w:p>
          <w:p w14:paraId="63D98F81" w14:textId="77777777" w:rsidR="00397157" w:rsidRDefault="00397157" w:rsidP="00397157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74EDC715" wp14:editId="60FB6152">
                  <wp:extent cx="2421973" cy="861772"/>
                  <wp:effectExtent l="0" t="0" r="0" b="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570" cy="8676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6334CF" w14:textId="77777777" w:rsidR="00397157" w:rsidRPr="00397157" w:rsidRDefault="00397157" w:rsidP="00397157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llipticCurve</w:t>
            </w:r>
            <w:r>
              <w:rPr>
                <w:rFonts w:hint="eastAsia"/>
              </w:rPr>
              <w:t>类</w:t>
            </w:r>
          </w:p>
          <w:p w14:paraId="539D5B3D" w14:textId="7CDB41F0" w:rsidR="00397157" w:rsidRDefault="00397157" w:rsidP="00397157">
            <w:pPr>
              <w:spacing w:line="440" w:lineRule="exact"/>
              <w:ind w:firstLine="432"/>
              <w:rPr>
                <w:rFonts w:ascii="宋体" w:hAnsi="宋体"/>
              </w:rPr>
            </w:pPr>
          </w:p>
          <w:p w14:paraId="51A39D40" w14:textId="0CD493CB" w:rsidR="00397157" w:rsidRDefault="00397157" w:rsidP="00397157">
            <w:pPr>
              <w:spacing w:line="440" w:lineRule="exact"/>
              <w:rPr>
                <w:rFonts w:ascii="宋体" w:hAnsi="宋体"/>
              </w:rPr>
            </w:pPr>
          </w:p>
          <w:p w14:paraId="523689AB" w14:textId="114C446F" w:rsidR="00397157" w:rsidRDefault="00397157" w:rsidP="00397157">
            <w:pPr>
              <w:spacing w:line="440" w:lineRule="exact"/>
              <w:rPr>
                <w:rFonts w:ascii="宋体" w:hAnsi="宋体"/>
              </w:rPr>
            </w:pPr>
          </w:p>
          <w:p w14:paraId="35EA0B99" w14:textId="77777777" w:rsidR="00397157" w:rsidRDefault="00397157" w:rsidP="00397157">
            <w:pPr>
              <w:spacing w:line="440" w:lineRule="exact"/>
              <w:rPr>
                <w:rFonts w:ascii="宋体" w:hAnsi="宋体"/>
              </w:rPr>
            </w:pPr>
          </w:p>
          <w:p w14:paraId="32EE2AA4" w14:textId="039C5AA1" w:rsidR="00A440D3" w:rsidRDefault="00A440D3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</w:p>
          <w:p w14:paraId="204D72C9" w14:textId="3A9E9D84" w:rsidR="00397157" w:rsidRDefault="00397157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</w:p>
          <w:p w14:paraId="720DAFE2" w14:textId="122176A0" w:rsidR="00397157" w:rsidRDefault="00397157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</w:p>
          <w:p w14:paraId="28D0A5FA" w14:textId="677C3718" w:rsidR="00397157" w:rsidRDefault="00397157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</w:p>
          <w:p w14:paraId="235A744E" w14:textId="602C8CFB" w:rsidR="00397157" w:rsidRDefault="00397157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</w:p>
          <w:p w14:paraId="28295F50" w14:textId="0AD292EA" w:rsidR="00397157" w:rsidRDefault="00397157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</w:p>
          <w:p w14:paraId="152800A8" w14:textId="5108F9E5" w:rsidR="00397157" w:rsidRPr="00397157" w:rsidRDefault="00397157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</w:p>
          <w:p w14:paraId="7EC65F72" w14:textId="77777777" w:rsidR="00397157" w:rsidRDefault="00397157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</w:p>
          <w:p w14:paraId="437665C1" w14:textId="77777777" w:rsidR="00397157" w:rsidRDefault="00397157" w:rsidP="00397157">
            <w:pPr>
              <w:keepNext/>
              <w:spacing w:line="480" w:lineRule="exact"/>
              <w:ind w:right="-51"/>
              <w:jc w:val="center"/>
            </w:pPr>
            <w:r>
              <w:rPr>
                <w:noProof/>
              </w:rPr>
              <w:drawing>
                <wp:inline distT="0" distB="0" distL="0" distR="0" wp14:anchorId="20BE7B3F" wp14:editId="468AD323">
                  <wp:extent cx="2441385" cy="3095146"/>
                  <wp:effectExtent l="0" t="0" r="0" b="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0633" cy="3106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C05AF8" w14:textId="4D58C0AF" w:rsidR="00397157" w:rsidRDefault="00397157" w:rsidP="00397157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llipticCurvePoint</w:t>
            </w:r>
            <w:r>
              <w:rPr>
                <w:rFonts w:hint="eastAsia"/>
              </w:rPr>
              <w:t>类</w:t>
            </w:r>
          </w:p>
          <w:p w14:paraId="60E4C6E6" w14:textId="43AF50C7" w:rsidR="00397157" w:rsidRDefault="00397157" w:rsidP="00397157"/>
          <w:p w14:paraId="5749CEB3" w14:textId="77777777" w:rsidR="00397157" w:rsidRDefault="00397157" w:rsidP="00397157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3495C111" wp14:editId="22B1046A">
                  <wp:extent cx="2624362" cy="825792"/>
                  <wp:effectExtent l="0" t="0" r="508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38" cy="8367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43CE94" w14:textId="55614A0F" w:rsidR="00397157" w:rsidRDefault="00397157" w:rsidP="00397157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CCParameters</w:t>
            </w:r>
            <w:r>
              <w:rPr>
                <w:rFonts w:hint="eastAsia"/>
              </w:rPr>
              <w:t>类</w:t>
            </w:r>
          </w:p>
          <w:p w14:paraId="10630AA7" w14:textId="77777777" w:rsidR="00397157" w:rsidRPr="00397157" w:rsidRDefault="00397157" w:rsidP="00397157"/>
          <w:p w14:paraId="75F642B0" w14:textId="77777777" w:rsidR="00397157" w:rsidRDefault="00397157" w:rsidP="00397157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6857B544" wp14:editId="3E3F4D53">
                  <wp:extent cx="3017458" cy="1707099"/>
                  <wp:effectExtent l="0" t="0" r="0" b="762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1551" cy="1715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12FA37" w14:textId="73EA95B1" w:rsidR="00397157" w:rsidRPr="00397157" w:rsidRDefault="00397157" w:rsidP="00397157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CC</w:t>
            </w:r>
            <w:r>
              <w:rPr>
                <w:rFonts w:hint="eastAsia"/>
              </w:rPr>
              <w:t>类</w:t>
            </w:r>
          </w:p>
          <w:p w14:paraId="44EFBD13" w14:textId="77777777" w:rsidR="00397157" w:rsidRPr="00397157" w:rsidRDefault="00397157" w:rsidP="00397157"/>
          <w:p w14:paraId="2A861458" w14:textId="1B489672" w:rsidR="00A440D3" w:rsidRDefault="00A440D3">
            <w:pPr>
              <w:spacing w:line="480" w:lineRule="exact"/>
              <w:ind w:right="-51"/>
              <w:rPr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ECC</w:t>
            </w:r>
            <w:r>
              <w:rPr>
                <w:rFonts w:hint="eastAsia"/>
                <w:b/>
                <w:bCs/>
                <w:i/>
                <w:iCs/>
                <w:sz w:val="24"/>
              </w:rPr>
              <w:t>核心代码说明</w:t>
            </w:r>
          </w:p>
          <w:p w14:paraId="4DF60DD7" w14:textId="4B9B0FFD" w:rsidR="00A440D3" w:rsidRDefault="00397157" w:rsidP="00397157">
            <w:pPr>
              <w:spacing w:line="480" w:lineRule="exact"/>
              <w:ind w:right="-51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在椭圆曲线中，首先一个比较重要的步骤就是</w:t>
            </w:r>
            <w:r w:rsidRPr="00397157">
              <w:rPr>
                <w:rFonts w:ascii="宋体" w:hAnsi="宋体" w:hint="eastAsia"/>
                <w:b/>
                <w:bCs/>
              </w:rPr>
              <w:t>点加</w:t>
            </w:r>
            <w:r>
              <w:rPr>
                <w:rFonts w:ascii="宋体" w:hAnsi="宋体" w:hint="eastAsia"/>
              </w:rPr>
              <w:t>，</w:t>
            </w:r>
            <w:r w:rsidR="0040318A">
              <w:rPr>
                <w:rFonts w:ascii="宋体" w:hAnsi="宋体" w:hint="eastAsia"/>
              </w:rPr>
              <w:t>指得一提的是，这里我们需要分两种情况来讨论，当这两个点</w:t>
            </w:r>
            <w:r w:rsidR="0040318A" w:rsidRPr="0040318A">
              <w:rPr>
                <w:rFonts w:ascii="宋体" w:hAnsi="宋体" w:hint="eastAsia"/>
                <w:b/>
                <w:bCs/>
              </w:rPr>
              <w:t>不相等且不互逆</w:t>
            </w:r>
            <w:r w:rsidR="0040318A">
              <w:rPr>
                <w:rFonts w:ascii="宋体" w:hAnsi="宋体" w:hint="eastAsia"/>
              </w:rPr>
              <w:t>时，我们有</w:t>
            </w:r>
          </w:p>
          <w:p w14:paraId="16C13F98" w14:textId="5AE54DAB" w:rsidR="0040318A" w:rsidRDefault="0040318A" w:rsidP="00397157">
            <w:pPr>
              <w:spacing w:line="480" w:lineRule="exact"/>
              <w:ind w:right="-51" w:firstLineChars="200" w:firstLine="482"/>
              <w:rPr>
                <w:b/>
                <w:bCs/>
                <w:i/>
                <w:iCs/>
                <w:sz w:val="24"/>
              </w:rPr>
            </w:pPr>
          </w:p>
          <w:p w14:paraId="29E17F40" w14:textId="4ADB83D4" w:rsidR="0040318A" w:rsidRDefault="0040318A" w:rsidP="00397157">
            <w:pPr>
              <w:spacing w:line="480" w:lineRule="exact"/>
              <w:ind w:right="-51" w:firstLineChars="200" w:firstLine="482"/>
              <w:rPr>
                <w:b/>
                <w:bCs/>
                <w:i/>
                <w:iCs/>
                <w:sz w:val="24"/>
              </w:rPr>
            </w:pPr>
          </w:p>
          <w:p w14:paraId="625D4417" w14:textId="793ED4D4" w:rsidR="0040318A" w:rsidRDefault="0040318A" w:rsidP="00397157">
            <w:pPr>
              <w:spacing w:line="480" w:lineRule="exact"/>
              <w:ind w:right="-51" w:firstLineChars="200" w:firstLine="482"/>
              <w:rPr>
                <w:b/>
                <w:bCs/>
                <w:i/>
                <w:iCs/>
                <w:sz w:val="24"/>
              </w:rPr>
            </w:pPr>
          </w:p>
          <w:p w14:paraId="7A77D2F5" w14:textId="61E4EA47" w:rsidR="0040318A" w:rsidRDefault="0040318A" w:rsidP="00397157">
            <w:pPr>
              <w:spacing w:line="480" w:lineRule="exact"/>
              <w:ind w:right="-51" w:firstLineChars="200" w:firstLine="482"/>
              <w:rPr>
                <w:b/>
                <w:bCs/>
                <w:i/>
                <w:iCs/>
                <w:sz w:val="24"/>
              </w:rPr>
            </w:pPr>
          </w:p>
          <w:p w14:paraId="25FC8794" w14:textId="63E9EDD0" w:rsidR="0040318A" w:rsidRDefault="0040318A" w:rsidP="00397157">
            <w:pPr>
              <w:spacing w:line="480" w:lineRule="exact"/>
              <w:ind w:right="-51" w:firstLineChars="200" w:firstLine="482"/>
              <w:rPr>
                <w:b/>
                <w:bCs/>
                <w:i/>
                <w:iCs/>
                <w:sz w:val="24"/>
              </w:rPr>
            </w:pPr>
          </w:p>
          <w:p w14:paraId="2055357B" w14:textId="7347BB42" w:rsidR="0040318A" w:rsidRDefault="0040318A" w:rsidP="00397157">
            <w:pPr>
              <w:spacing w:line="480" w:lineRule="exact"/>
              <w:ind w:right="-51" w:firstLineChars="200" w:firstLine="482"/>
              <w:rPr>
                <w:b/>
                <w:bCs/>
                <w:i/>
                <w:iCs/>
                <w:sz w:val="24"/>
              </w:rPr>
            </w:pPr>
          </w:p>
          <w:p w14:paraId="21E7DAD3" w14:textId="56C29044" w:rsidR="0040318A" w:rsidRDefault="0040318A" w:rsidP="00397157">
            <w:pPr>
              <w:spacing w:line="480" w:lineRule="exact"/>
              <w:ind w:right="-51" w:firstLineChars="200" w:firstLine="482"/>
              <w:rPr>
                <w:b/>
                <w:bCs/>
                <w:i/>
                <w:iCs/>
                <w:sz w:val="24"/>
              </w:rPr>
            </w:pPr>
          </w:p>
          <w:p w14:paraId="269D3543" w14:textId="77777777" w:rsidR="0040318A" w:rsidRDefault="0040318A" w:rsidP="0040318A">
            <w:pPr>
              <w:keepNext/>
              <w:spacing w:line="480" w:lineRule="exact"/>
              <w:ind w:right="-51" w:firstLineChars="200" w:firstLine="420"/>
              <w:jc w:val="center"/>
            </w:pPr>
            <w:r>
              <w:rPr>
                <w:noProof/>
              </w:rPr>
              <w:drawing>
                <wp:inline distT="0" distB="0" distL="0" distR="0" wp14:anchorId="5C33E426" wp14:editId="0644A18F">
                  <wp:extent cx="3858242" cy="1662955"/>
                  <wp:effectExtent l="0" t="0" r="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601" cy="16730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2562B7" w14:textId="220DF0C0" w:rsidR="0040318A" w:rsidRDefault="0040318A" w:rsidP="0040318A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CC</w:t>
            </w:r>
            <w:r>
              <w:rPr>
                <w:rFonts w:hint="eastAsia"/>
              </w:rPr>
              <w:t>加法</w:t>
            </w:r>
          </w:p>
          <w:p w14:paraId="0BD9C04F" w14:textId="3BB33FE9" w:rsidR="0040318A" w:rsidRDefault="0040318A" w:rsidP="0040318A"/>
          <w:p w14:paraId="66A7A3BC" w14:textId="7FB78D1C" w:rsidR="0040318A" w:rsidRDefault="0040318A" w:rsidP="0040318A">
            <w:pPr>
              <w:ind w:firstLine="420"/>
            </w:pPr>
            <w:r>
              <w:rPr>
                <w:rFonts w:hint="eastAsia"/>
              </w:rPr>
              <w:t>当这两个点</w:t>
            </w:r>
            <w:r w:rsidRPr="0040318A">
              <w:rPr>
                <w:rFonts w:hint="eastAsia"/>
                <w:b/>
                <w:bCs/>
              </w:rPr>
              <w:t>相等</w:t>
            </w:r>
            <w:r>
              <w:rPr>
                <w:rFonts w:hint="eastAsia"/>
              </w:rPr>
              <w:t>时，我们有</w:t>
            </w:r>
          </w:p>
          <w:p w14:paraId="0F8F1D90" w14:textId="77777777" w:rsidR="0040318A" w:rsidRDefault="0040318A" w:rsidP="0040318A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56ADAFCD" wp14:editId="5B8C32A9">
                  <wp:extent cx="3943762" cy="2129992"/>
                  <wp:effectExtent l="0" t="0" r="0" b="381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1370" cy="2134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1CDF83" w14:textId="47AF4F52" w:rsidR="0040318A" w:rsidRDefault="0040318A" w:rsidP="0040318A">
            <w:pPr>
              <w:pStyle w:val="af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CC</w:t>
            </w:r>
            <w:r>
              <w:rPr>
                <w:rFonts w:hint="eastAsia"/>
              </w:rPr>
              <w:t>加法</w:t>
            </w:r>
          </w:p>
          <w:p w14:paraId="2B82C88B" w14:textId="53544879" w:rsidR="0040318A" w:rsidRDefault="0040318A" w:rsidP="0040318A"/>
          <w:p w14:paraId="636D2AD6" w14:textId="759A9F11" w:rsidR="0040318A" w:rsidRDefault="0040318A" w:rsidP="0040318A">
            <w:pPr>
              <w:ind w:firstLine="420"/>
            </w:pPr>
            <w:r>
              <w:rPr>
                <w:rFonts w:hint="eastAsia"/>
              </w:rPr>
              <w:t>由此可以得到点加的代码如下图所示</w:t>
            </w:r>
          </w:p>
          <w:p w14:paraId="0E8B629E" w14:textId="77777777" w:rsidR="0040318A" w:rsidRDefault="0040318A" w:rsidP="0040318A">
            <w:pPr>
              <w:keepNext/>
              <w:ind w:firstLine="420"/>
            </w:pPr>
            <w:r>
              <w:rPr>
                <w:noProof/>
              </w:rPr>
              <w:drawing>
                <wp:inline distT="0" distB="0" distL="0" distR="0" wp14:anchorId="1BED7872" wp14:editId="05CDB3DB">
                  <wp:extent cx="4985483" cy="2378098"/>
                  <wp:effectExtent l="0" t="0" r="5715" b="3175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95059" cy="23826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4DB161" w14:textId="70E42B65" w:rsidR="0040318A" w:rsidRDefault="0040318A" w:rsidP="0040318A">
            <w:pPr>
              <w:pStyle w:val="af"/>
              <w:jc w:val="center"/>
            </w:pPr>
            <w:r>
              <w:rPr>
                <w:rFonts w:hint="eastAsia"/>
              </w:rPr>
              <w:t>点加代码</w:t>
            </w:r>
          </w:p>
          <w:p w14:paraId="7C61B96C" w14:textId="4C136EA0" w:rsidR="0040318A" w:rsidRDefault="0040318A" w:rsidP="0040318A"/>
          <w:p w14:paraId="401A77D6" w14:textId="7783D0AA" w:rsidR="0040318A" w:rsidRDefault="0040318A" w:rsidP="0040318A">
            <w:pPr>
              <w:ind w:firstLine="420"/>
            </w:pPr>
            <w:r>
              <w:rPr>
                <w:rFonts w:hint="eastAsia"/>
              </w:rPr>
              <w:t>定义了点加之后，我们就可以完成椭圆曲线上的点与有限域上点的乘法。实际上，</w:t>
            </w:r>
            <w:r>
              <w:rPr>
                <w:rFonts w:hint="eastAsia"/>
                <w:b/>
                <w:bCs/>
              </w:rPr>
              <w:t>有限域上点的乘法运算类似于快速幂运算</w:t>
            </w:r>
            <w:r>
              <w:rPr>
                <w:rFonts w:hint="eastAsia"/>
              </w:rPr>
              <w:t>，其代码如下</w:t>
            </w:r>
          </w:p>
          <w:p w14:paraId="4F40798C" w14:textId="77777777" w:rsidR="0040318A" w:rsidRDefault="0040318A" w:rsidP="0040318A">
            <w:pPr>
              <w:ind w:firstLine="420"/>
            </w:pPr>
          </w:p>
          <w:p w14:paraId="67A7A60A" w14:textId="77777777" w:rsidR="0040318A" w:rsidRDefault="0040318A" w:rsidP="0040318A">
            <w:pPr>
              <w:keepNext/>
              <w:ind w:firstLine="42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74E6910D" wp14:editId="61DAA99E">
                  <wp:extent cx="3685632" cy="2351784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01217" cy="23617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4F8E04" w14:textId="116E9592" w:rsidR="0040318A" w:rsidRDefault="0040318A" w:rsidP="0040318A">
            <w:pPr>
              <w:pStyle w:val="af"/>
              <w:jc w:val="center"/>
            </w:pPr>
            <w:r>
              <w:rPr>
                <w:rFonts w:hint="eastAsia"/>
              </w:rPr>
              <w:t>椭圆曲线点倍乘</w:t>
            </w:r>
          </w:p>
          <w:p w14:paraId="5A6CAF72" w14:textId="1693851A" w:rsidR="0040318A" w:rsidRDefault="0040318A" w:rsidP="0040318A"/>
          <w:p w14:paraId="3466045F" w14:textId="70FB25F0" w:rsidR="0040318A" w:rsidRDefault="008B4401" w:rsidP="008B4401">
            <w:pPr>
              <w:ind w:firstLine="420"/>
            </w:pPr>
            <w:r>
              <w:rPr>
                <w:rFonts w:hint="eastAsia"/>
              </w:rPr>
              <w:t>接下来可以得到</w:t>
            </w:r>
            <w:r>
              <w:rPr>
                <w:rFonts w:hint="eastAsia"/>
              </w:rPr>
              <w:t>ELGamal</w:t>
            </w:r>
            <w:r>
              <w:rPr>
                <w:rFonts w:hint="eastAsia"/>
              </w:rPr>
              <w:t>型椭圆曲线的密码加解密过程如下</w:t>
            </w:r>
          </w:p>
          <w:p w14:paraId="45C9FCFC" w14:textId="104F1D0C" w:rsidR="008B4401" w:rsidRPr="008B4401" w:rsidRDefault="008B4401" w:rsidP="008B4401">
            <w:pPr>
              <w:ind w:firstLine="420"/>
              <w:rPr>
                <w:b/>
                <w:bCs/>
              </w:rPr>
            </w:pPr>
            <w:r w:rsidRPr="008B4401">
              <w:rPr>
                <w:rFonts w:hint="eastAsia"/>
                <w:b/>
                <w:bCs/>
              </w:rPr>
              <w:t>加密</w:t>
            </w:r>
          </w:p>
          <w:p w14:paraId="461A1366" w14:textId="3B2E65CB" w:rsidR="008B4401" w:rsidRDefault="008B4401" w:rsidP="008B4401">
            <w:pPr>
              <w:pStyle w:val="ad"/>
              <w:numPr>
                <w:ilvl w:val="0"/>
                <w:numId w:val="16"/>
              </w:numPr>
              <w:ind w:firstLineChars="0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选择一个随机数</w:t>
            </w:r>
            <m:oMath>
              <m:r>
                <w:rPr>
                  <w:rFonts w:ascii="Cambria Math" w:hAnsi="Cambria Math"/>
                </w:rPr>
                <m:t>k</m:t>
              </m:r>
            </m:oMath>
          </w:p>
          <w:p w14:paraId="39CB290E" w14:textId="594BCAEA" w:rsidR="008B4401" w:rsidRDefault="008B4401" w:rsidP="008B4401">
            <w:pPr>
              <w:pStyle w:val="ad"/>
              <w:numPr>
                <w:ilvl w:val="0"/>
                <w:numId w:val="16"/>
              </w:numPr>
              <w:ind w:firstLineChars="0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计算点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kG</m:t>
              </m:r>
            </m:oMath>
          </w:p>
          <w:p w14:paraId="49CEE3E5" w14:textId="0B705963" w:rsidR="008B4401" w:rsidRDefault="008B4401" w:rsidP="008B4401">
            <w:pPr>
              <w:pStyle w:val="ad"/>
              <w:numPr>
                <w:ilvl w:val="0"/>
                <w:numId w:val="16"/>
              </w:numPr>
              <w:ind w:firstLineChars="0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计算点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X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k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oMath>
          </w:p>
          <w:p w14:paraId="09AC44E4" w14:textId="26880140" w:rsidR="008B4401" w:rsidRDefault="008B4401" w:rsidP="008B4401">
            <w:pPr>
              <w:pStyle w:val="ad"/>
              <w:numPr>
                <w:ilvl w:val="0"/>
                <w:numId w:val="16"/>
              </w:numPr>
              <w:ind w:firstLineChars="0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计算</w:t>
            </w:r>
            <m:oMath>
              <m:r>
                <w:rPr>
                  <w:rFonts w:ascii="Cambria Math" w:hAnsi="Cambria Math" w:hint="eastAsia"/>
                </w:rPr>
                <m:t>C</m:t>
              </m:r>
              <m:r>
                <w:rPr>
                  <w:rFonts w:ascii="Cambria Math" w:hAnsi="Cambria Math"/>
                </w:rPr>
                <m:t>=m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 (mod n)</m:t>
              </m:r>
            </m:oMath>
          </w:p>
          <w:p w14:paraId="5D0EF45A" w14:textId="07412AA9" w:rsidR="008B4401" w:rsidRDefault="008B4401" w:rsidP="008B4401">
            <w:pPr>
              <w:pStyle w:val="ad"/>
              <w:numPr>
                <w:ilvl w:val="0"/>
                <w:numId w:val="16"/>
              </w:numPr>
              <w:ind w:firstLineChars="0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发送加密数据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C)</m:t>
              </m:r>
            </m:oMath>
            <w:r>
              <w:rPr>
                <w:rFonts w:hint="eastAsia"/>
              </w:rPr>
              <w:t>给用户</w:t>
            </w:r>
            <w:r>
              <w:rPr>
                <w:rFonts w:hint="eastAsia"/>
              </w:rPr>
              <w:t>B</w:t>
            </w:r>
          </w:p>
          <w:p w14:paraId="6A0E5694" w14:textId="530316EC" w:rsidR="008B4401" w:rsidRDefault="008B4401" w:rsidP="008B4401">
            <w:pPr>
              <w:ind w:firstLine="420"/>
            </w:pPr>
            <w:r>
              <w:rPr>
                <w:rFonts w:hint="eastAsia"/>
              </w:rPr>
              <w:t>其对应的代码如下所示</w:t>
            </w:r>
          </w:p>
          <w:p w14:paraId="42983D07" w14:textId="77777777" w:rsidR="008B4401" w:rsidRDefault="008B4401" w:rsidP="008B4401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24CF2CA5" wp14:editId="2881325E">
                  <wp:extent cx="4459915" cy="1151223"/>
                  <wp:effectExtent l="0" t="0" r="0" b="0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6400" cy="1152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21C158" w14:textId="7BE9B012" w:rsidR="008B4401" w:rsidRDefault="008B4401" w:rsidP="008B4401">
            <w:pPr>
              <w:pStyle w:val="af"/>
              <w:jc w:val="center"/>
            </w:pPr>
            <w:r>
              <w:rPr>
                <w:rFonts w:hint="eastAsia"/>
              </w:rPr>
              <w:t>椭圆曲线加密</w:t>
            </w:r>
          </w:p>
          <w:p w14:paraId="4F148F42" w14:textId="46CE479A" w:rsidR="008B4401" w:rsidRDefault="008B4401" w:rsidP="008B4401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729DC811" w14:textId="441ACB0B" w:rsidR="008B4401" w:rsidRDefault="008B4401" w:rsidP="008B4401">
            <w:pPr>
              <w:ind w:firstLine="420"/>
            </w:pPr>
            <w:r>
              <w:rPr>
                <w:rFonts w:hint="eastAsia"/>
                <w:b/>
                <w:bCs/>
              </w:rPr>
              <w:t>解密</w:t>
            </w:r>
          </w:p>
          <w:p w14:paraId="71C9692B" w14:textId="13794A81" w:rsidR="008B4401" w:rsidRDefault="008B4401" w:rsidP="008B4401">
            <w:pPr>
              <w:pStyle w:val="ad"/>
              <w:numPr>
                <w:ilvl w:val="0"/>
                <w:numId w:val="17"/>
              </w:numPr>
              <w:ind w:firstLineChars="0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用自己的私钥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d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oMath>
            <w:r>
              <w:rPr>
                <w:rFonts w:hint="eastAsia"/>
              </w:rPr>
              <w:t>求出点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14:paraId="2F2BF4D5" w14:textId="0E5CD786" w:rsidR="008B4401" w:rsidRPr="008B4401" w:rsidRDefault="00960173" w:rsidP="008B440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G</m:t>
                    </m:r>
                  </m:e>
                </m:d>
                <m:r>
                  <w:rPr>
                    <w:rFonts w:ascii="Cambria Math" w:hAnsi="Cambria Math"/>
                  </w:rPr>
                  <m:t>=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G</m:t>
                    </m:r>
                  </m:e>
                </m:d>
                <m:r>
                  <w:rPr>
                    <w:rFonts w:ascii="Cambria Math" w:hAnsi="Cambria Math"/>
                  </w:rPr>
                  <m:t>=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14:paraId="224DFCCE" w14:textId="21ACCEC9" w:rsidR="008B4401" w:rsidRPr="008B4401" w:rsidRDefault="008B4401" w:rsidP="008B4401">
            <w:pPr>
              <w:pStyle w:val="ad"/>
              <w:numPr>
                <w:ilvl w:val="0"/>
                <w:numId w:val="17"/>
              </w:numPr>
              <w:ind w:firstLineChars="0"/>
            </w:pPr>
            <w:r>
              <w:rPr>
                <w:rFonts w:hint="eastAsia"/>
              </w:rPr>
              <w:t>求出分量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x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hint="eastAsia"/>
              </w:rPr>
              <w:t>的逆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bSup>
            </m:oMath>
          </w:p>
          <w:p w14:paraId="7D85AFD6" w14:textId="70ECC235" w:rsidR="008B4401" w:rsidRDefault="008B4401" w:rsidP="008B4401">
            <w:pPr>
              <w:pStyle w:val="ad"/>
              <w:numPr>
                <w:ilvl w:val="0"/>
                <w:numId w:val="17"/>
              </w:numPr>
              <w:ind w:firstLineChars="0"/>
            </w:pPr>
            <w:r>
              <w:rPr>
                <w:rFonts w:hint="eastAsia"/>
              </w:rPr>
              <w:t>对</w:t>
            </w:r>
            <m:oMath>
              <m:r>
                <w:rPr>
                  <w:rFonts w:ascii="Cambria Math" w:hAnsi="Cambria Math" w:hint="eastAsia"/>
                </w:rPr>
                <m:t>C</m:t>
              </m:r>
            </m:oMath>
            <w:r>
              <w:rPr>
                <w:rFonts w:hint="eastAsia"/>
              </w:rPr>
              <w:t>解密，得到明文数据</w:t>
            </w:r>
            <m:oMath>
              <m:r>
                <w:rPr>
                  <w:rFonts w:ascii="Cambria Math" w:hAnsi="Cambria Math"/>
                </w:rPr>
                <m:t>m=C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bSup>
              <m:r>
                <w:rPr>
                  <w:rFonts w:ascii="Cambria Math" w:hAnsi="Cambria Math"/>
                </w:rPr>
                <m:t xml:space="preserve"> (mod n)</m:t>
              </m:r>
            </m:oMath>
          </w:p>
          <w:p w14:paraId="45E35F05" w14:textId="24B7BFB7" w:rsidR="008B4401" w:rsidRDefault="008B4401" w:rsidP="008B4401">
            <w:pPr>
              <w:ind w:firstLine="420"/>
            </w:pPr>
            <w:r>
              <w:rPr>
                <w:rFonts w:hint="eastAsia"/>
              </w:rPr>
              <w:t>其对应的代码如下所示</w:t>
            </w:r>
          </w:p>
          <w:p w14:paraId="282DE9FA" w14:textId="77777777" w:rsidR="008B4401" w:rsidRDefault="008B4401" w:rsidP="008B4401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0D16167A" wp14:editId="04146FC7">
                  <wp:extent cx="4228341" cy="876111"/>
                  <wp:effectExtent l="0" t="0" r="1270" b="635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4875" cy="879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B0263C" w14:textId="26C7888A" w:rsidR="008B4401" w:rsidRPr="008B4401" w:rsidRDefault="008B4401" w:rsidP="008B4401">
            <w:pPr>
              <w:pStyle w:val="af"/>
              <w:jc w:val="center"/>
            </w:pPr>
            <w:r>
              <w:rPr>
                <w:rFonts w:hint="eastAsia"/>
              </w:rPr>
              <w:t>椭圆曲线解密</w:t>
            </w:r>
          </w:p>
          <w:p w14:paraId="6EABDD11" w14:textId="77777777" w:rsidR="0040318A" w:rsidRDefault="0040318A" w:rsidP="00397157">
            <w:pPr>
              <w:spacing w:line="480" w:lineRule="exact"/>
              <w:ind w:right="-51" w:firstLineChars="200" w:firstLine="482"/>
              <w:rPr>
                <w:b/>
                <w:bCs/>
                <w:i/>
                <w:iCs/>
                <w:sz w:val="24"/>
              </w:rPr>
            </w:pPr>
          </w:p>
          <w:p w14:paraId="3E6EDA1A" w14:textId="2BBE66D9" w:rsidR="00A440D3" w:rsidRPr="00A440D3" w:rsidRDefault="00A440D3">
            <w:pPr>
              <w:spacing w:line="480" w:lineRule="exact"/>
              <w:ind w:right="-51"/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lastRenderedPageBreak/>
              <w:t>ECC</w:t>
            </w:r>
            <w:r>
              <w:rPr>
                <w:rFonts w:hint="eastAsia"/>
                <w:b/>
                <w:bCs/>
                <w:i/>
                <w:iCs/>
                <w:sz w:val="24"/>
              </w:rPr>
              <w:t>实验结果演示</w:t>
            </w:r>
          </w:p>
          <w:p w14:paraId="41BBBCD5" w14:textId="6E79EBAE" w:rsidR="00765635" w:rsidRDefault="008B4401" w:rsidP="00765635">
            <w:pPr>
              <w:spacing w:line="480" w:lineRule="exact"/>
              <w:ind w:right="-51" w:firstLine="420"/>
            </w:pPr>
            <w:r>
              <w:rPr>
                <w:rFonts w:hint="eastAsia"/>
              </w:rPr>
              <w:t>我们对明文</w:t>
            </w:r>
            <w:r w:rsidRPr="008B4401">
              <w:rPr>
                <w:b/>
                <w:bCs/>
                <w:i/>
                <w:iCs/>
              </w:rPr>
              <w:t>1231231235123</w:t>
            </w:r>
            <w:r>
              <w:rPr>
                <w:rFonts w:hint="eastAsia"/>
              </w:rPr>
              <w:t>进行加解密的测试</w:t>
            </w:r>
            <w:r w:rsidR="00765635">
              <w:rPr>
                <w:rFonts w:hint="eastAsia"/>
              </w:rPr>
              <w:t>，其中椭圆曲线的参数参照</w:t>
            </w:r>
            <w:r w:rsidR="00765635" w:rsidRPr="00765635">
              <w:rPr>
                <w:rFonts w:hint="eastAsia"/>
                <w:b/>
                <w:bCs/>
              </w:rPr>
              <w:t>SM2</w:t>
            </w:r>
            <w:r w:rsidR="00765635" w:rsidRPr="00765635">
              <w:rPr>
                <w:rFonts w:hint="eastAsia"/>
                <w:b/>
                <w:bCs/>
              </w:rPr>
              <w:t>椭圆曲线公钥密码算法推荐曲线参数</w:t>
            </w:r>
            <w:r w:rsidR="00765635">
              <w:rPr>
                <w:rFonts w:hint="eastAsia"/>
              </w:rPr>
              <w:t>，如下所示</w:t>
            </w:r>
          </w:p>
          <w:p w14:paraId="1BF14A30" w14:textId="12B7D4DA" w:rsidR="00765635" w:rsidRDefault="00765635" w:rsidP="00765635">
            <w:pPr>
              <w:spacing w:line="480" w:lineRule="exact"/>
              <w:ind w:right="-51" w:firstLine="420"/>
            </w:pPr>
          </w:p>
          <w:p w14:paraId="316D78A0" w14:textId="4FB96C43" w:rsidR="00765635" w:rsidRDefault="00765635" w:rsidP="00765635">
            <w:pPr>
              <w:spacing w:line="480" w:lineRule="exact"/>
              <w:ind w:right="-51" w:firstLine="420"/>
            </w:pPr>
          </w:p>
          <w:p w14:paraId="177B33E3" w14:textId="71B847FB" w:rsidR="00765635" w:rsidRDefault="00765635" w:rsidP="00765635">
            <w:pPr>
              <w:spacing w:line="480" w:lineRule="exact"/>
              <w:ind w:right="-51" w:firstLine="420"/>
            </w:pPr>
          </w:p>
          <w:p w14:paraId="45AE5009" w14:textId="4B4139D1" w:rsidR="00765635" w:rsidRDefault="00765635" w:rsidP="00765635">
            <w:pPr>
              <w:spacing w:line="480" w:lineRule="exact"/>
              <w:ind w:right="-51" w:firstLine="420"/>
            </w:pPr>
          </w:p>
          <w:p w14:paraId="2053EAE2" w14:textId="4E669F6A" w:rsidR="00765635" w:rsidRDefault="00765635" w:rsidP="00765635">
            <w:pPr>
              <w:spacing w:line="480" w:lineRule="exact"/>
              <w:ind w:right="-51" w:firstLine="420"/>
            </w:pPr>
          </w:p>
          <w:p w14:paraId="37A27A60" w14:textId="77777777" w:rsidR="00765635" w:rsidRDefault="00765635" w:rsidP="00765635">
            <w:pPr>
              <w:keepNext/>
              <w:spacing w:line="480" w:lineRule="exact"/>
              <w:ind w:right="-51" w:firstLine="420"/>
              <w:jc w:val="center"/>
            </w:pPr>
            <w:r>
              <w:rPr>
                <w:noProof/>
              </w:rPr>
              <w:drawing>
                <wp:inline distT="0" distB="0" distL="0" distR="0" wp14:anchorId="6DB093F1" wp14:editId="1B315AE1">
                  <wp:extent cx="4874608" cy="1563443"/>
                  <wp:effectExtent l="0" t="0" r="254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0077" cy="1565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FE9201" w14:textId="68C5E0B0" w:rsidR="00765635" w:rsidRDefault="00765635" w:rsidP="00765635">
            <w:pPr>
              <w:pStyle w:val="af"/>
              <w:jc w:val="center"/>
            </w:pPr>
            <w:r>
              <w:rPr>
                <w:rFonts w:hint="eastAsia"/>
              </w:rPr>
              <w:t>椭圆曲线参数</w:t>
            </w:r>
          </w:p>
          <w:p w14:paraId="0A49AB17" w14:textId="47353B17" w:rsidR="00765635" w:rsidRDefault="00765635" w:rsidP="00765635"/>
          <w:p w14:paraId="730C08CD" w14:textId="723DF8F7" w:rsidR="00765635" w:rsidRDefault="00765635" w:rsidP="00765635">
            <w:pPr>
              <w:ind w:firstLine="420"/>
            </w:pPr>
            <w:r>
              <w:rPr>
                <w:rFonts w:hint="eastAsia"/>
              </w:rPr>
              <w:t>可以发现能够成功的进行加解密</w:t>
            </w:r>
          </w:p>
          <w:p w14:paraId="3518C69A" w14:textId="77777777" w:rsidR="00765635" w:rsidRDefault="00765635" w:rsidP="00765635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08BFAA56" wp14:editId="190B8158">
                  <wp:extent cx="4836845" cy="596307"/>
                  <wp:effectExtent l="0" t="0" r="1905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63541" cy="599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1645FB" w14:textId="4DABE318" w:rsidR="00765635" w:rsidRPr="00765635" w:rsidRDefault="00765635" w:rsidP="00765635">
            <w:pPr>
              <w:pStyle w:val="af"/>
              <w:jc w:val="center"/>
            </w:pPr>
            <w:r>
              <w:rPr>
                <w:rFonts w:hint="eastAsia"/>
              </w:rPr>
              <w:t>加解密结果</w:t>
            </w:r>
          </w:p>
          <w:p w14:paraId="7AA471BB" w14:textId="77777777" w:rsidR="00537D2B" w:rsidRDefault="00537D2B" w:rsidP="004763B2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</w:p>
          <w:p w14:paraId="11ABFF95" w14:textId="77777777" w:rsidR="00537D2B" w:rsidRDefault="00537D2B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0E78B94B" w14:textId="77777777" w:rsidR="00537D2B" w:rsidRDefault="00537D2B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486934A2" w14:textId="77777777" w:rsidR="00537D2B" w:rsidRDefault="00537D2B">
            <w:pPr>
              <w:spacing w:line="440" w:lineRule="exact"/>
              <w:rPr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五、分析与讨论</w:t>
            </w:r>
          </w:p>
          <w:p w14:paraId="21C8C0A8" w14:textId="7EB63CF0" w:rsidR="00537D2B" w:rsidRDefault="00883240" w:rsidP="00883240">
            <w:pPr>
              <w:pStyle w:val="ad"/>
              <w:numPr>
                <w:ilvl w:val="0"/>
                <w:numId w:val="18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在</w:t>
            </w:r>
            <w:r>
              <w:rPr>
                <w:rFonts w:hint="eastAsia"/>
                <w:szCs w:val="21"/>
              </w:rPr>
              <w:t>RSA</w:t>
            </w:r>
            <w:r>
              <w:rPr>
                <w:rFonts w:hint="eastAsia"/>
                <w:szCs w:val="21"/>
              </w:rPr>
              <w:t>算法中，我们通常需要产生大素数来生成公私钥。而如何进行快速的素性判定是能够高效生成素数的关键，因此我们通常需要在安全性和实用性之间进行权衡。这也是使用非确定性素数判定算法</w:t>
            </w:r>
            <w:r>
              <w:rPr>
                <w:rFonts w:hint="eastAsia"/>
                <w:szCs w:val="21"/>
              </w:rPr>
              <w:t>Miller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Rabin</w:t>
            </w:r>
            <w:r>
              <w:rPr>
                <w:rFonts w:hint="eastAsia"/>
                <w:szCs w:val="21"/>
              </w:rPr>
              <w:t>的原因</w:t>
            </w:r>
          </w:p>
          <w:p w14:paraId="304CB1B3" w14:textId="2A18C4FA" w:rsidR="00883240" w:rsidRDefault="00883240" w:rsidP="00883240">
            <w:pPr>
              <w:pStyle w:val="ad"/>
              <w:numPr>
                <w:ilvl w:val="0"/>
                <w:numId w:val="18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与</w:t>
            </w:r>
            <w:r>
              <w:rPr>
                <w:rFonts w:hint="eastAsia"/>
                <w:szCs w:val="21"/>
              </w:rPr>
              <w:t>RSA</w:t>
            </w:r>
            <w:r>
              <w:rPr>
                <w:rFonts w:hint="eastAsia"/>
                <w:szCs w:val="21"/>
              </w:rPr>
              <w:t>相比，</w:t>
            </w:r>
            <w:r>
              <w:rPr>
                <w:rFonts w:hint="eastAsia"/>
                <w:szCs w:val="21"/>
              </w:rPr>
              <w:t>ECC</w:t>
            </w:r>
            <w:r>
              <w:rPr>
                <w:rFonts w:hint="eastAsia"/>
                <w:szCs w:val="21"/>
              </w:rPr>
              <w:t>基于椭圆曲线上的离散对数问题。由于目前还没有亚指数级求解椭圆曲线上离散对数问题的算法，因此同等密钥长度下，</w:t>
            </w:r>
            <w:r>
              <w:rPr>
                <w:rFonts w:hint="eastAsia"/>
                <w:szCs w:val="21"/>
              </w:rPr>
              <w:t>E</w:t>
            </w:r>
            <w:r>
              <w:rPr>
                <w:szCs w:val="21"/>
              </w:rPr>
              <w:t>CC</w:t>
            </w:r>
            <w:r>
              <w:rPr>
                <w:rFonts w:hint="eastAsia"/>
                <w:szCs w:val="21"/>
              </w:rPr>
              <w:t>较为安全</w:t>
            </w:r>
          </w:p>
          <w:p w14:paraId="13496172" w14:textId="11AABF66" w:rsidR="00883240" w:rsidRPr="00883240" w:rsidRDefault="00883240" w:rsidP="00883240">
            <w:pPr>
              <w:pStyle w:val="ad"/>
              <w:numPr>
                <w:ilvl w:val="0"/>
                <w:numId w:val="18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为了确保椭圆曲线密码的安全，我们需要注意不能够使用弱的椭圆曲线。</w:t>
            </w:r>
          </w:p>
          <w:p w14:paraId="2D93C24D" w14:textId="77777777" w:rsidR="00537D2B" w:rsidRDefault="00537D2B">
            <w:pPr>
              <w:spacing w:line="360" w:lineRule="auto"/>
              <w:rPr>
                <w:sz w:val="24"/>
              </w:rPr>
            </w:pPr>
          </w:p>
          <w:p w14:paraId="1891D293" w14:textId="77777777" w:rsidR="00537D2B" w:rsidRDefault="00537D2B">
            <w:pPr>
              <w:spacing w:line="360" w:lineRule="auto"/>
              <w:rPr>
                <w:sz w:val="24"/>
              </w:rPr>
            </w:pPr>
          </w:p>
          <w:p w14:paraId="2D4819A2" w14:textId="77777777" w:rsidR="00537D2B" w:rsidRDefault="00537D2B">
            <w:pPr>
              <w:spacing w:line="360" w:lineRule="auto"/>
              <w:rPr>
                <w:sz w:val="24"/>
              </w:rPr>
            </w:pPr>
          </w:p>
        </w:tc>
      </w:tr>
      <w:tr w:rsidR="00537D2B" w14:paraId="7A3713AA" w14:textId="77777777" w:rsidTr="00537D2B">
        <w:trPr>
          <w:jc w:val="center"/>
        </w:trPr>
        <w:tc>
          <w:tcPr>
            <w:tcW w:w="543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A123F" w14:textId="77777777" w:rsidR="00537D2B" w:rsidRDefault="00537D2B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六、教师评语</w:t>
            </w:r>
          </w:p>
          <w:p w14:paraId="1F6AE42A" w14:textId="77777777" w:rsidR="00537D2B" w:rsidRDefault="00537D2B">
            <w:pPr>
              <w:spacing w:line="360" w:lineRule="auto"/>
              <w:rPr>
                <w:sz w:val="24"/>
              </w:rPr>
            </w:pPr>
          </w:p>
          <w:p w14:paraId="62BFDA99" w14:textId="77777777" w:rsidR="00537D2B" w:rsidRDefault="00537D2B">
            <w:pPr>
              <w:spacing w:line="360" w:lineRule="auto"/>
              <w:rPr>
                <w:sz w:val="24"/>
              </w:rPr>
            </w:pPr>
          </w:p>
          <w:p w14:paraId="75321A63" w14:textId="77777777" w:rsidR="00537D2B" w:rsidRDefault="00537D2B">
            <w:pPr>
              <w:spacing w:line="360" w:lineRule="auto"/>
              <w:ind w:firstLineChars="1800" w:firstLine="4320"/>
              <w:rPr>
                <w:sz w:val="24"/>
              </w:rPr>
            </w:pPr>
            <w:r>
              <w:rPr>
                <w:rFonts w:hint="eastAsia"/>
                <w:sz w:val="24"/>
              </w:rPr>
              <w:t>签名：</w:t>
            </w:r>
          </w:p>
          <w:p w14:paraId="1E2B3D01" w14:textId="77777777" w:rsidR="00537D2B" w:rsidRDefault="00537D2B">
            <w:pPr>
              <w:spacing w:line="360" w:lineRule="auto"/>
              <w:ind w:firstLineChars="1800" w:firstLine="4320"/>
              <w:rPr>
                <w:sz w:val="24"/>
              </w:rPr>
            </w:pPr>
            <w:r>
              <w:rPr>
                <w:rFonts w:hint="eastAsia"/>
                <w:sz w:val="24"/>
              </w:rPr>
              <w:t>日期：</w:t>
            </w:r>
          </w:p>
        </w:tc>
        <w:tc>
          <w:tcPr>
            <w:tcW w:w="36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01EB6" w14:textId="77777777" w:rsidR="00537D2B" w:rsidRDefault="00537D2B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成绩</w:t>
            </w:r>
          </w:p>
        </w:tc>
      </w:tr>
    </w:tbl>
    <w:p w14:paraId="1C743244" w14:textId="77777777" w:rsidR="00847E46" w:rsidRDefault="00847E46"/>
    <w:sectPr w:rsidR="00847E4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ZHTK--GBK1-0">
    <w:altName w:val="宋体"/>
    <w:charset w:val="86"/>
    <w:family w:val="auto"/>
    <w:pitch w:val="default"/>
    <w:sig w:usb0="00000001" w:usb1="080E0000" w:usb2="00000010" w:usb3="00000000" w:csb0="00040000" w:csb1="00000000"/>
  </w:font>
  <w:font w:name="E-FX">
    <w:altName w:val="宋体"/>
    <w:charset w:val="86"/>
    <w:family w:val="auto"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057C2"/>
    <w:multiLevelType w:val="hybridMultilevel"/>
    <w:tmpl w:val="CE0C375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A4F3D0F"/>
    <w:multiLevelType w:val="multilevel"/>
    <w:tmpl w:val="0A4F3D0F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"/>
      <w:lvlJc w:val="left"/>
      <w:pPr>
        <w:tabs>
          <w:tab w:val="num" w:pos="1455"/>
        </w:tabs>
        <w:ind w:left="1455" w:hanging="360"/>
      </w:pPr>
    </w:lvl>
    <w:lvl w:ilvl="2">
      <w:start w:val="1"/>
      <w:numFmt w:val="decimal"/>
      <w:lvlText w:val="%1.%2.%3"/>
      <w:lvlJc w:val="left"/>
      <w:pPr>
        <w:tabs>
          <w:tab w:val="num" w:pos="2910"/>
        </w:tabs>
        <w:ind w:left="2910" w:hanging="720"/>
      </w:pPr>
    </w:lvl>
    <w:lvl w:ilvl="3">
      <w:start w:val="1"/>
      <w:numFmt w:val="decimal"/>
      <w:lvlText w:val="%1.%2.%3.%4"/>
      <w:lvlJc w:val="left"/>
      <w:pPr>
        <w:tabs>
          <w:tab w:val="num" w:pos="4005"/>
        </w:tabs>
        <w:ind w:left="4005" w:hanging="720"/>
      </w:pPr>
    </w:lvl>
    <w:lvl w:ilvl="4">
      <w:start w:val="1"/>
      <w:numFmt w:val="decimal"/>
      <w:lvlText w:val="%1.%2.%3.%4.%5"/>
      <w:lvlJc w:val="left"/>
      <w:pPr>
        <w:tabs>
          <w:tab w:val="num" w:pos="5460"/>
        </w:tabs>
        <w:ind w:left="5460" w:hanging="1080"/>
      </w:pPr>
    </w:lvl>
    <w:lvl w:ilvl="5">
      <w:start w:val="1"/>
      <w:numFmt w:val="decimal"/>
      <w:lvlText w:val="%1.%2.%3.%4.%5.%6"/>
      <w:lvlJc w:val="left"/>
      <w:pPr>
        <w:tabs>
          <w:tab w:val="num" w:pos="6555"/>
        </w:tabs>
        <w:ind w:left="6555" w:hanging="1080"/>
      </w:pPr>
    </w:lvl>
    <w:lvl w:ilvl="6">
      <w:start w:val="1"/>
      <w:numFmt w:val="decimal"/>
      <w:lvlText w:val="%1.%2.%3.%4.%5.%6.%7"/>
      <w:lvlJc w:val="left"/>
      <w:pPr>
        <w:tabs>
          <w:tab w:val="num" w:pos="7650"/>
        </w:tabs>
        <w:ind w:left="7650" w:hanging="1080"/>
      </w:pPr>
    </w:lvl>
    <w:lvl w:ilvl="7">
      <w:start w:val="1"/>
      <w:numFmt w:val="decimal"/>
      <w:lvlText w:val="%1.%2.%3.%4.%5.%6.%7.%8"/>
      <w:lvlJc w:val="left"/>
      <w:pPr>
        <w:tabs>
          <w:tab w:val="num" w:pos="9105"/>
        </w:tabs>
        <w:ind w:left="9105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0200"/>
        </w:tabs>
        <w:ind w:left="10200" w:hanging="1440"/>
      </w:pPr>
    </w:lvl>
  </w:abstractNum>
  <w:abstractNum w:abstractNumId="2" w15:restartNumberingAfterBreak="0">
    <w:nsid w:val="0D940B33"/>
    <w:multiLevelType w:val="singleLevel"/>
    <w:tmpl w:val="0D940B33"/>
    <w:lvl w:ilvl="0">
      <w:start w:val="1"/>
      <w:numFmt w:val="decimal"/>
      <w:lvlText w:val="%1、"/>
      <w:lvlJc w:val="left"/>
      <w:pPr>
        <w:tabs>
          <w:tab w:val="num" w:pos="1095"/>
        </w:tabs>
        <w:ind w:left="1095" w:hanging="360"/>
      </w:pPr>
      <w:rPr>
        <w:rFonts w:ascii="宋体"/>
      </w:rPr>
    </w:lvl>
  </w:abstractNum>
  <w:abstractNum w:abstractNumId="3" w15:restartNumberingAfterBreak="0">
    <w:nsid w:val="34E8762E"/>
    <w:multiLevelType w:val="hybridMultilevel"/>
    <w:tmpl w:val="3326834A"/>
    <w:lvl w:ilvl="0" w:tplc="0409000F">
      <w:start w:val="1"/>
      <w:numFmt w:val="decimal"/>
      <w:lvlText w:val="%1."/>
      <w:lvlJc w:val="left"/>
      <w:pPr>
        <w:ind w:left="1259" w:hanging="420"/>
      </w:pPr>
    </w:lvl>
    <w:lvl w:ilvl="1" w:tplc="04090019" w:tentative="1">
      <w:start w:val="1"/>
      <w:numFmt w:val="lowerLetter"/>
      <w:lvlText w:val="%2)"/>
      <w:lvlJc w:val="left"/>
      <w:pPr>
        <w:ind w:left="1679" w:hanging="420"/>
      </w:pPr>
    </w:lvl>
    <w:lvl w:ilvl="2" w:tplc="0409001B" w:tentative="1">
      <w:start w:val="1"/>
      <w:numFmt w:val="lowerRoman"/>
      <w:lvlText w:val="%3."/>
      <w:lvlJc w:val="right"/>
      <w:pPr>
        <w:ind w:left="2099" w:hanging="420"/>
      </w:pPr>
    </w:lvl>
    <w:lvl w:ilvl="3" w:tplc="0409000F" w:tentative="1">
      <w:start w:val="1"/>
      <w:numFmt w:val="decimal"/>
      <w:lvlText w:val="%4."/>
      <w:lvlJc w:val="left"/>
      <w:pPr>
        <w:ind w:left="2519" w:hanging="420"/>
      </w:pPr>
    </w:lvl>
    <w:lvl w:ilvl="4" w:tplc="04090019" w:tentative="1">
      <w:start w:val="1"/>
      <w:numFmt w:val="lowerLetter"/>
      <w:lvlText w:val="%5)"/>
      <w:lvlJc w:val="left"/>
      <w:pPr>
        <w:ind w:left="2939" w:hanging="420"/>
      </w:pPr>
    </w:lvl>
    <w:lvl w:ilvl="5" w:tplc="0409001B" w:tentative="1">
      <w:start w:val="1"/>
      <w:numFmt w:val="lowerRoman"/>
      <w:lvlText w:val="%6."/>
      <w:lvlJc w:val="right"/>
      <w:pPr>
        <w:ind w:left="3359" w:hanging="420"/>
      </w:pPr>
    </w:lvl>
    <w:lvl w:ilvl="6" w:tplc="0409000F" w:tentative="1">
      <w:start w:val="1"/>
      <w:numFmt w:val="decimal"/>
      <w:lvlText w:val="%7."/>
      <w:lvlJc w:val="left"/>
      <w:pPr>
        <w:ind w:left="3779" w:hanging="420"/>
      </w:pPr>
    </w:lvl>
    <w:lvl w:ilvl="7" w:tplc="04090019" w:tentative="1">
      <w:start w:val="1"/>
      <w:numFmt w:val="lowerLetter"/>
      <w:lvlText w:val="%8)"/>
      <w:lvlJc w:val="left"/>
      <w:pPr>
        <w:ind w:left="4199" w:hanging="420"/>
      </w:pPr>
    </w:lvl>
    <w:lvl w:ilvl="8" w:tplc="0409001B" w:tentative="1">
      <w:start w:val="1"/>
      <w:numFmt w:val="lowerRoman"/>
      <w:lvlText w:val="%9."/>
      <w:lvlJc w:val="right"/>
      <w:pPr>
        <w:ind w:left="4619" w:hanging="420"/>
      </w:pPr>
    </w:lvl>
  </w:abstractNum>
  <w:abstractNum w:abstractNumId="4" w15:restartNumberingAfterBreak="0">
    <w:nsid w:val="36D96EF3"/>
    <w:multiLevelType w:val="multilevel"/>
    <w:tmpl w:val="36D96EF3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 w15:restartNumberingAfterBreak="0">
    <w:nsid w:val="590A1EB2"/>
    <w:multiLevelType w:val="hybridMultilevel"/>
    <w:tmpl w:val="926E0A76"/>
    <w:lvl w:ilvl="0" w:tplc="0409000B">
      <w:start w:val="1"/>
      <w:numFmt w:val="bullet"/>
      <w:lvlText w:val=""/>
      <w:lvlJc w:val="left"/>
      <w:pPr>
        <w:ind w:left="1318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3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5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7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9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1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3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5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78" w:hanging="420"/>
      </w:pPr>
      <w:rPr>
        <w:rFonts w:ascii="Wingdings" w:hAnsi="Wingdings" w:hint="default"/>
      </w:rPr>
    </w:lvl>
  </w:abstractNum>
  <w:abstractNum w:abstractNumId="6" w15:restartNumberingAfterBreak="0">
    <w:nsid w:val="5DD166D7"/>
    <w:multiLevelType w:val="multilevel"/>
    <w:tmpl w:val="5DD166D7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7A4C3F"/>
    <w:multiLevelType w:val="singleLevel"/>
    <w:tmpl w:val="657A4C3F"/>
    <w:lvl w:ilvl="0">
      <w:start w:val="1"/>
      <w:numFmt w:val="decimal"/>
      <w:lvlText w:val="%1、"/>
      <w:lvlJc w:val="left"/>
      <w:pPr>
        <w:tabs>
          <w:tab w:val="num" w:pos="1095"/>
        </w:tabs>
        <w:ind w:left="1095" w:hanging="360"/>
      </w:pPr>
    </w:lvl>
  </w:abstractNum>
  <w:abstractNum w:abstractNumId="8" w15:restartNumberingAfterBreak="0">
    <w:nsid w:val="69890A62"/>
    <w:multiLevelType w:val="multilevel"/>
    <w:tmpl w:val="69890A62"/>
    <w:lvl w:ilvl="0">
      <w:start w:val="1"/>
      <w:numFmt w:val="japaneseCounting"/>
      <w:lvlText w:val="%1、"/>
      <w:lvlJc w:val="left"/>
      <w:pPr>
        <w:ind w:left="480" w:hanging="48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F490182"/>
    <w:multiLevelType w:val="singleLevel"/>
    <w:tmpl w:val="6F490182"/>
    <w:lvl w:ilvl="0">
      <w:start w:val="1"/>
      <w:numFmt w:val="decimal"/>
      <w:lvlText w:val="%1、"/>
      <w:lvlJc w:val="left"/>
      <w:pPr>
        <w:tabs>
          <w:tab w:val="num" w:pos="1095"/>
        </w:tabs>
        <w:ind w:left="1095" w:hanging="360"/>
      </w:pPr>
    </w:lvl>
  </w:abstractNum>
  <w:abstractNum w:abstractNumId="10" w15:restartNumberingAfterBreak="0">
    <w:nsid w:val="76461BC0"/>
    <w:multiLevelType w:val="hybridMultilevel"/>
    <w:tmpl w:val="7160E876"/>
    <w:lvl w:ilvl="0" w:tplc="0409000F">
      <w:start w:val="1"/>
      <w:numFmt w:val="decimal"/>
      <w:lvlText w:val="%1."/>
      <w:lvlJc w:val="left"/>
      <w:pPr>
        <w:ind w:left="1259" w:hanging="420"/>
      </w:pPr>
    </w:lvl>
    <w:lvl w:ilvl="1" w:tplc="04090019" w:tentative="1">
      <w:start w:val="1"/>
      <w:numFmt w:val="lowerLetter"/>
      <w:lvlText w:val="%2)"/>
      <w:lvlJc w:val="left"/>
      <w:pPr>
        <w:ind w:left="1679" w:hanging="420"/>
      </w:pPr>
    </w:lvl>
    <w:lvl w:ilvl="2" w:tplc="0409001B" w:tentative="1">
      <w:start w:val="1"/>
      <w:numFmt w:val="lowerRoman"/>
      <w:lvlText w:val="%3."/>
      <w:lvlJc w:val="right"/>
      <w:pPr>
        <w:ind w:left="2099" w:hanging="420"/>
      </w:pPr>
    </w:lvl>
    <w:lvl w:ilvl="3" w:tplc="0409000F" w:tentative="1">
      <w:start w:val="1"/>
      <w:numFmt w:val="decimal"/>
      <w:lvlText w:val="%4."/>
      <w:lvlJc w:val="left"/>
      <w:pPr>
        <w:ind w:left="2519" w:hanging="420"/>
      </w:pPr>
    </w:lvl>
    <w:lvl w:ilvl="4" w:tplc="04090019" w:tentative="1">
      <w:start w:val="1"/>
      <w:numFmt w:val="lowerLetter"/>
      <w:lvlText w:val="%5)"/>
      <w:lvlJc w:val="left"/>
      <w:pPr>
        <w:ind w:left="2939" w:hanging="420"/>
      </w:pPr>
    </w:lvl>
    <w:lvl w:ilvl="5" w:tplc="0409001B" w:tentative="1">
      <w:start w:val="1"/>
      <w:numFmt w:val="lowerRoman"/>
      <w:lvlText w:val="%6."/>
      <w:lvlJc w:val="right"/>
      <w:pPr>
        <w:ind w:left="3359" w:hanging="420"/>
      </w:pPr>
    </w:lvl>
    <w:lvl w:ilvl="6" w:tplc="0409000F" w:tentative="1">
      <w:start w:val="1"/>
      <w:numFmt w:val="decimal"/>
      <w:lvlText w:val="%7."/>
      <w:lvlJc w:val="left"/>
      <w:pPr>
        <w:ind w:left="3779" w:hanging="420"/>
      </w:pPr>
    </w:lvl>
    <w:lvl w:ilvl="7" w:tplc="04090019" w:tentative="1">
      <w:start w:val="1"/>
      <w:numFmt w:val="lowerLetter"/>
      <w:lvlText w:val="%8)"/>
      <w:lvlJc w:val="left"/>
      <w:pPr>
        <w:ind w:left="4199" w:hanging="420"/>
      </w:pPr>
    </w:lvl>
    <w:lvl w:ilvl="8" w:tplc="0409001B" w:tentative="1">
      <w:start w:val="1"/>
      <w:numFmt w:val="lowerRoman"/>
      <w:lvlText w:val="%9."/>
      <w:lvlJc w:val="right"/>
      <w:pPr>
        <w:ind w:left="4619" w:hanging="420"/>
      </w:pPr>
    </w:lvl>
  </w:abstractNum>
  <w:num w:numId="1">
    <w:abstractNumId w:val="8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2"/>
    <w:lvlOverride w:ilvl="0">
      <w:startOverride w:val="1"/>
    </w:lvlOverride>
  </w:num>
  <w:num w:numId="9">
    <w:abstractNumId w:val="1"/>
  </w:num>
  <w:num w:numId="10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  <w:num w:numId="12">
    <w:abstractNumId w:val="9"/>
    <w:lvlOverride w:ilvl="0">
      <w:startOverride w:val="1"/>
    </w:lvlOverride>
  </w:num>
  <w:num w:numId="13">
    <w:abstractNumId w:val="7"/>
  </w:num>
  <w:num w:numId="14">
    <w:abstractNumId w:val="7"/>
    <w:lvlOverride w:ilvl="0">
      <w:startOverride w:val="1"/>
    </w:lvlOverride>
  </w:num>
  <w:num w:numId="15">
    <w:abstractNumId w:val="5"/>
  </w:num>
  <w:num w:numId="16">
    <w:abstractNumId w:val="10"/>
  </w:num>
  <w:num w:numId="17">
    <w:abstractNumId w:val="3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48CE"/>
    <w:rsid w:val="00397157"/>
    <w:rsid w:val="0040318A"/>
    <w:rsid w:val="004763B2"/>
    <w:rsid w:val="00537D2B"/>
    <w:rsid w:val="0054720C"/>
    <w:rsid w:val="00765635"/>
    <w:rsid w:val="00847E46"/>
    <w:rsid w:val="00883240"/>
    <w:rsid w:val="008B4401"/>
    <w:rsid w:val="008E5D9A"/>
    <w:rsid w:val="00960173"/>
    <w:rsid w:val="00A34C9F"/>
    <w:rsid w:val="00A440D3"/>
    <w:rsid w:val="00B40A7D"/>
    <w:rsid w:val="00B848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13E4CA"/>
  <w15:chartTrackingRefBased/>
  <w15:docId w15:val="{307B28C8-DA2A-4C80-A44D-37BE289C7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37D2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link w:val="10"/>
    <w:uiPriority w:val="9"/>
    <w:qFormat/>
    <w:rsid w:val="00537D2B"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37D2B"/>
    <w:rPr>
      <w:rFonts w:ascii="宋体" w:eastAsia="宋体" w:hAnsi="宋体" w:cs="Times New Roman"/>
      <w:b/>
      <w:bCs/>
      <w:kern w:val="36"/>
      <w:sz w:val="48"/>
      <w:szCs w:val="48"/>
    </w:rPr>
  </w:style>
  <w:style w:type="character" w:styleId="a3">
    <w:name w:val="Hyperlink"/>
    <w:semiHidden/>
    <w:unhideWhenUsed/>
    <w:rsid w:val="00537D2B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537D2B"/>
    <w:rPr>
      <w:color w:val="954F72" w:themeColor="followedHyperlink"/>
      <w:u w:val="single"/>
    </w:rPr>
  </w:style>
  <w:style w:type="paragraph" w:customStyle="1" w:styleId="msonormal0">
    <w:name w:val="msonormal"/>
    <w:basedOn w:val="a"/>
    <w:uiPriority w:val="99"/>
    <w:rsid w:val="00537D2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5">
    <w:name w:val="Normal (Web)"/>
    <w:basedOn w:val="a"/>
    <w:uiPriority w:val="99"/>
    <w:semiHidden/>
    <w:unhideWhenUsed/>
    <w:rsid w:val="00537D2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Normal Indent"/>
    <w:basedOn w:val="a"/>
    <w:uiPriority w:val="99"/>
    <w:semiHidden/>
    <w:unhideWhenUsed/>
    <w:rsid w:val="00537D2B"/>
    <w:pPr>
      <w:ind w:firstLine="420"/>
    </w:pPr>
    <w:rPr>
      <w:szCs w:val="20"/>
    </w:rPr>
  </w:style>
  <w:style w:type="paragraph" w:styleId="a7">
    <w:name w:val="header"/>
    <w:basedOn w:val="a"/>
    <w:link w:val="a8"/>
    <w:uiPriority w:val="99"/>
    <w:semiHidden/>
    <w:unhideWhenUsed/>
    <w:rsid w:val="00537D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semiHidden/>
    <w:rsid w:val="00537D2B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semiHidden/>
    <w:unhideWhenUsed/>
    <w:rsid w:val="00537D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semiHidden/>
    <w:rsid w:val="00537D2B"/>
    <w:rPr>
      <w:rFonts w:ascii="Times New Roman" w:eastAsia="宋体" w:hAnsi="Times New Roman" w:cs="Times New Roman"/>
      <w:sz w:val="18"/>
      <w:szCs w:val="18"/>
    </w:rPr>
  </w:style>
  <w:style w:type="paragraph" w:styleId="ab">
    <w:name w:val="Balloon Text"/>
    <w:basedOn w:val="a"/>
    <w:link w:val="ac"/>
    <w:uiPriority w:val="99"/>
    <w:semiHidden/>
    <w:unhideWhenUsed/>
    <w:rsid w:val="00537D2B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537D2B"/>
    <w:rPr>
      <w:rFonts w:ascii="Times New Roman" w:eastAsia="宋体" w:hAnsi="Times New Roman" w:cs="Times New Roman"/>
      <w:sz w:val="18"/>
      <w:szCs w:val="18"/>
    </w:rPr>
  </w:style>
  <w:style w:type="paragraph" w:styleId="ad">
    <w:name w:val="List Paragraph"/>
    <w:basedOn w:val="a"/>
    <w:uiPriority w:val="34"/>
    <w:qFormat/>
    <w:rsid w:val="00537D2B"/>
    <w:pPr>
      <w:ind w:firstLineChars="200" w:firstLine="420"/>
    </w:pPr>
    <w:rPr>
      <w:rFonts w:ascii="Calibri" w:hAnsi="Calibri"/>
      <w:szCs w:val="22"/>
    </w:rPr>
  </w:style>
  <w:style w:type="character" w:customStyle="1" w:styleId="11">
    <w:name w:val="批注框文本 字符1"/>
    <w:basedOn w:val="a0"/>
    <w:uiPriority w:val="99"/>
    <w:semiHidden/>
    <w:rsid w:val="00537D2B"/>
    <w:rPr>
      <w:kern w:val="2"/>
      <w:sz w:val="18"/>
      <w:szCs w:val="18"/>
    </w:rPr>
  </w:style>
  <w:style w:type="character" w:customStyle="1" w:styleId="12">
    <w:name w:val="页眉 字符1"/>
    <w:basedOn w:val="a0"/>
    <w:uiPriority w:val="99"/>
    <w:semiHidden/>
    <w:rsid w:val="00537D2B"/>
    <w:rPr>
      <w:kern w:val="2"/>
      <w:sz w:val="18"/>
      <w:szCs w:val="18"/>
    </w:rPr>
  </w:style>
  <w:style w:type="character" w:customStyle="1" w:styleId="13">
    <w:name w:val="页脚 字符1"/>
    <w:basedOn w:val="a0"/>
    <w:uiPriority w:val="99"/>
    <w:semiHidden/>
    <w:rsid w:val="00537D2B"/>
    <w:rPr>
      <w:kern w:val="2"/>
      <w:sz w:val="18"/>
      <w:szCs w:val="18"/>
    </w:rPr>
  </w:style>
  <w:style w:type="table" w:styleId="ae">
    <w:name w:val="Table Grid"/>
    <w:basedOn w:val="a1"/>
    <w:rsid w:val="00537D2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caption"/>
    <w:basedOn w:val="a"/>
    <w:next w:val="a"/>
    <w:uiPriority w:val="35"/>
    <w:unhideWhenUsed/>
    <w:qFormat/>
    <w:rsid w:val="00A440D3"/>
    <w:rPr>
      <w:rFonts w:asciiTheme="majorHAnsi" w:eastAsia="黑体" w:hAnsiTheme="majorHAnsi" w:cstheme="majorBidi"/>
      <w:sz w:val="20"/>
      <w:szCs w:val="20"/>
    </w:rPr>
  </w:style>
  <w:style w:type="character" w:styleId="af0">
    <w:name w:val="Placeholder Text"/>
    <w:basedOn w:val="a0"/>
    <w:uiPriority w:val="99"/>
    <w:semiHidden/>
    <w:rsid w:val="0054720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939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1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63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7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4.png"/><Relationship Id="rId21" Type="http://schemas.openxmlformats.org/officeDocument/2006/relationships/image" Target="media/image9.wmf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7.png"/><Relationship Id="rId37" Type="http://schemas.openxmlformats.org/officeDocument/2006/relationships/image" Target="media/image22.gif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jpe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image" Target="media/image41.png"/><Relationship Id="rId8" Type="http://schemas.openxmlformats.org/officeDocument/2006/relationships/oleObject" Target="embeddings/oleObject2.bin"/><Relationship Id="rId51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0" Type="http://schemas.openxmlformats.org/officeDocument/2006/relationships/oleObject" Target="embeddings/oleObject8.bin"/><Relationship Id="rId41" Type="http://schemas.openxmlformats.org/officeDocument/2006/relationships/image" Target="media/image26.png"/><Relationship Id="rId54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4</Pages>
  <Words>610</Words>
  <Characters>3481</Characters>
  <Application>Microsoft Office Word</Application>
  <DocSecurity>0</DocSecurity>
  <Lines>29</Lines>
  <Paragraphs>8</Paragraphs>
  <ScaleCrop>false</ScaleCrop>
  <Company/>
  <LinksUpToDate>false</LinksUpToDate>
  <CharactersWithSpaces>4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因立</dc:creator>
  <cp:keywords/>
  <dc:description/>
  <cp:lastModifiedBy>李 因立</cp:lastModifiedBy>
  <cp:revision>6</cp:revision>
  <dcterms:created xsi:type="dcterms:W3CDTF">2021-01-09T14:40:00Z</dcterms:created>
  <dcterms:modified xsi:type="dcterms:W3CDTF">2021-04-22T04:03:00Z</dcterms:modified>
</cp:coreProperties>
</file>